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3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5954"/>
        <w:gridCol w:w="992"/>
        <w:gridCol w:w="709"/>
        <w:gridCol w:w="1802"/>
      </w:tblGrid>
      <w:tr w:rsidR="00701AB8" w14:paraId="55226917" w14:textId="77777777" w:rsidTr="00847222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16D5A7" w14:textId="4DBBEA06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rPr>
                <w:rFonts w:asciiTheme="minorHAnsi" w:eastAsiaTheme="minorHAnsi" w:hAnsiTheme="minorHAnsi" w:cstheme="minorBidi"/>
                <w:b w:val="0"/>
                <w:noProof w:val="0"/>
              </w:rPr>
              <w:br w:type="page"/>
            </w:r>
            <w:r>
              <w:t>H1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0F415C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4B2A28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9D222A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3472BB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01AB8" w14:paraId="11837E9B" w14:textId="77777777" w:rsidTr="00847222">
        <w:trPr>
          <w:jc w:val="center"/>
        </w:trPr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4268C9F" w14:textId="48F89C2A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ED6D80" w14:textId="77777777" w:rsidR="00701AB8" w:rsidRPr="00C43FF5" w:rsidRDefault="00701AB8" w:rsidP="00847222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</w:rPr>
            </w:pPr>
            <w:r w:rsidRPr="00B54FF5">
              <w:rPr>
                <w:b w:val="0"/>
                <w:i/>
              </w:rPr>
              <w:t>X</w:t>
            </w:r>
            <w:r>
              <w:rPr>
                <w:b w:val="0"/>
                <w:i/>
              </w:rPr>
              <w:t xml:space="preserve"> </w:t>
            </w:r>
            <w:r>
              <w:rPr>
                <w:b w:val="0"/>
              </w:rPr>
              <w:t xml:space="preserve">~ females </w:t>
            </w:r>
            <w:r w:rsidRPr="00B54FF5">
              <w:rPr>
                <w:b w:val="0"/>
                <w:i/>
              </w:rPr>
              <w:t>X</w:t>
            </w:r>
            <w:r>
              <w:rPr>
                <w:b w:val="0"/>
              </w:rPr>
              <w:t xml:space="preserve"> ~ N(165, 9</w:t>
            </w:r>
            <w:r w:rsidRPr="00B54FF5">
              <w:rPr>
                <w:b w:val="0"/>
                <w:vertAlign w:val="superscript"/>
              </w:rPr>
              <w:t>2</w:t>
            </w:r>
            <w:r>
              <w:rPr>
                <w:b w:val="0"/>
              </w:rPr>
              <w:t xml:space="preserve">), </w:t>
            </w:r>
            <w:r w:rsidRPr="00B54FF5">
              <w:rPr>
                <w:b w:val="0"/>
                <w:i/>
              </w:rPr>
              <w:t>Y</w:t>
            </w:r>
            <w:r>
              <w:rPr>
                <w:b w:val="0"/>
                <w:i/>
              </w:rPr>
              <w:t xml:space="preserve"> </w:t>
            </w:r>
            <w:r>
              <w:rPr>
                <w:b w:val="0"/>
              </w:rPr>
              <w:t xml:space="preserve">~ males </w:t>
            </w:r>
            <w:r w:rsidRPr="00B54FF5">
              <w:rPr>
                <w:b w:val="0"/>
                <w:i/>
              </w:rPr>
              <w:t>Y</w:t>
            </w:r>
            <w:r>
              <w:rPr>
                <w:b w:val="0"/>
              </w:rPr>
              <w:t xml:space="preserve"> ~ N(178, 10</w:t>
            </w:r>
            <w:r w:rsidRPr="00B54FF5">
              <w:rPr>
                <w:b w:val="0"/>
                <w:vertAlign w:val="superscript"/>
              </w:rPr>
              <w:t>2</w:t>
            </w:r>
            <w:r>
              <w:rPr>
                <w:b w:val="0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8EBB1E" w14:textId="77777777" w:rsidR="00701AB8" w:rsidRPr="00A15B23" w:rsidRDefault="00701AB8" w:rsidP="00847222">
            <w:pPr>
              <w:pStyle w:val="TableHead"/>
              <w:framePr w:hSpace="0" w:wrap="auto" w:hAnchor="text" w:xAlign="left" w:yAlign="inline"/>
            </w:pPr>
            <w:r w:rsidRPr="00A15B23"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AD2BDD" w14:textId="77777777" w:rsidR="00701AB8" w:rsidRPr="000E5B8A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3</w:t>
            </w:r>
          </w:p>
        </w:tc>
        <w:tc>
          <w:tcPr>
            <w:tcW w:w="1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4789F72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007EBD">
              <w:rPr>
                <w:b w:val="0"/>
              </w:rPr>
              <w:t>5</w:t>
            </w:r>
            <w:r w:rsidRPr="00196168">
              <w:rPr>
                <w:b w:val="0"/>
              </w:rPr>
              <w:t>th</w:t>
            </w:r>
          </w:p>
          <w:p w14:paraId="22898A18" w14:textId="77777777" w:rsidR="00701AB8" w:rsidRPr="00196168" w:rsidRDefault="00701AB8" w:rsidP="00847222">
            <w:pPr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196168">
              <w:rPr>
                <w:rFonts w:ascii="Times New Roman" w:eastAsia="Times New Roman" w:hAnsi="Times New Roman" w:cs="Times New Roman"/>
                <w:noProof/>
              </w:rPr>
              <w:t>Calculate probabilities for the standard normal distribution using a calculator</w:t>
            </w:r>
            <w:r>
              <w:rPr>
                <w:rFonts w:ascii="Times New Roman" w:eastAsia="Times New Roman" w:hAnsi="Times New Roman" w:cs="Times New Roman"/>
                <w:noProof/>
              </w:rPr>
              <w:t>.</w:t>
            </w:r>
          </w:p>
        </w:tc>
      </w:tr>
      <w:tr w:rsidR="00701AB8" w14:paraId="0DEBCCF5" w14:textId="77777777" w:rsidTr="00847222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C9CC983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EB9230" w14:textId="77777777" w:rsidR="00701AB8" w:rsidRPr="00B54FF5" w:rsidRDefault="00701AB8" w:rsidP="00847222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  <w:i/>
              </w:rPr>
            </w:pPr>
            <w:r>
              <w:rPr>
                <w:b w:val="0"/>
              </w:rPr>
              <w:t>P(</w:t>
            </w:r>
            <w:r w:rsidRPr="00B54FF5">
              <w:rPr>
                <w:b w:val="0"/>
                <w:i/>
              </w:rPr>
              <w:t>X</w:t>
            </w:r>
            <w:r>
              <w:rPr>
                <w:b w:val="0"/>
                <w:i/>
              </w:rPr>
              <w:t xml:space="preserve"> </w:t>
            </w:r>
            <w:r>
              <w:rPr>
                <w:b w:val="0"/>
              </w:rPr>
              <w:t>&gt;177) = P(</w:t>
            </w:r>
            <w:r w:rsidRPr="00B54FF5">
              <w:rPr>
                <w:b w:val="0"/>
                <w:i/>
              </w:rPr>
              <w:t>Z</w:t>
            </w:r>
            <w:r>
              <w:rPr>
                <w:b w:val="0"/>
                <w:i/>
              </w:rPr>
              <w:t xml:space="preserve"> </w:t>
            </w:r>
            <w:r>
              <w:rPr>
                <w:b w:val="0"/>
              </w:rPr>
              <w:t xml:space="preserve">&gt;1.33) (or = 0.0912)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540EFB" w14:textId="77777777" w:rsidR="00701AB8" w:rsidRPr="00A15B23" w:rsidRDefault="00701AB8" w:rsidP="00847222">
            <w:pPr>
              <w:pStyle w:val="TableHead"/>
              <w:framePr w:hSpace="0" w:wrap="auto" w:hAnchor="text" w:xAlign="left" w:yAlign="inline"/>
            </w:pPr>
            <w:r>
              <w:t>M</w:t>
            </w:r>
            <w:r w:rsidRPr="00A15B23"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CFA155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0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06CEDCE" w14:textId="77777777" w:rsidR="00701AB8" w:rsidRPr="00007EBD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701AB8" w14:paraId="22FCC86A" w14:textId="77777777" w:rsidTr="00847222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A2293AB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87D799" w14:textId="77777777" w:rsidR="00701AB8" w:rsidRDefault="00701AB8" w:rsidP="00847222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</w:rPr>
            </w:pPr>
            <w:r>
              <w:rPr>
                <w:b w:val="0"/>
              </w:rPr>
              <w:t>P(</w:t>
            </w:r>
            <w:r>
              <w:rPr>
                <w:b w:val="0"/>
                <w:i/>
              </w:rPr>
              <w:t xml:space="preserve">Y </w:t>
            </w:r>
            <w:r>
              <w:rPr>
                <w:b w:val="0"/>
              </w:rPr>
              <w:t>&gt;190) = P(</w:t>
            </w:r>
            <w:r w:rsidRPr="00B54FF5">
              <w:rPr>
                <w:b w:val="0"/>
                <w:i/>
              </w:rPr>
              <w:t>Z</w:t>
            </w:r>
            <w:r>
              <w:rPr>
                <w:b w:val="0"/>
                <w:i/>
              </w:rPr>
              <w:t xml:space="preserve"> </w:t>
            </w:r>
            <w:r>
              <w:rPr>
                <w:b w:val="0"/>
              </w:rPr>
              <w:t>&gt; 1.20) (or = 0.1151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66BF34" w14:textId="77777777" w:rsidR="00701AB8" w:rsidRPr="00A15B23" w:rsidRDefault="00701AB8" w:rsidP="00847222">
            <w:pPr>
              <w:pStyle w:val="TableHead"/>
              <w:framePr w:hSpace="0" w:wrap="auto" w:hAnchor="text" w:xAlign="left" w:yAlign="inline"/>
            </w:pPr>
            <w:r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C217B2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0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E13A710" w14:textId="77777777" w:rsidR="00701AB8" w:rsidRPr="00007EBD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701AB8" w14:paraId="2C87D83F" w14:textId="77777777" w:rsidTr="00847222">
        <w:trPr>
          <w:jc w:val="center"/>
        </w:trPr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6A14C72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FE8543" w14:textId="77777777" w:rsidR="00701AB8" w:rsidRDefault="00701AB8" w:rsidP="00847222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</w:rPr>
            </w:pPr>
            <w:r>
              <w:rPr>
                <w:b w:val="0"/>
              </w:rPr>
              <w:t>Therefore the females are relatively taller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4B18A2" w14:textId="77777777" w:rsidR="00701AB8" w:rsidRPr="00A15B23" w:rsidRDefault="00701AB8" w:rsidP="00847222">
            <w:pPr>
              <w:pStyle w:val="TableHead"/>
              <w:framePr w:hSpace="0" w:wrap="auto" w:hAnchor="text" w:xAlign="left" w:yAlign="inline"/>
            </w:pPr>
            <w:r w:rsidRPr="00A15B23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FCC8A7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2a</w:t>
            </w:r>
          </w:p>
        </w:tc>
        <w:tc>
          <w:tcPr>
            <w:tcW w:w="1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AABA7" w14:textId="77777777" w:rsidR="00701AB8" w:rsidRPr="00007EBD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701AB8" w:rsidRPr="00D23ECE" w14:paraId="281C653D" w14:textId="77777777" w:rsidTr="00847222">
        <w:trPr>
          <w:jc w:val="center"/>
        </w:trPr>
        <w:tc>
          <w:tcPr>
            <w:tcW w:w="10308" w:type="dxa"/>
            <w:gridSpan w:val="5"/>
            <w:shd w:val="clear" w:color="auto" w:fill="auto"/>
          </w:tcPr>
          <w:p w14:paraId="727FB3AA" w14:textId="77777777" w:rsidR="00701AB8" w:rsidRPr="00D23ECE" w:rsidRDefault="00701AB8" w:rsidP="00847222">
            <w:pPr>
              <w:pStyle w:val="Marks"/>
              <w:framePr w:hSpace="0" w:wrap="auto" w:hAnchor="text" w:xAlign="left" w:yAlign="inline"/>
            </w:pPr>
            <w:r>
              <w:t>(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</w:tbl>
    <w:p w14:paraId="2C5334E8" w14:textId="0F2165BA" w:rsidR="00701AB8" w:rsidRDefault="00701AB8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01AB8" w14:paraId="67FFEECE" w14:textId="77777777" w:rsidTr="008472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E5CC4D" w14:textId="3BA7B839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H2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DB91F2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7AC0F1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4890BA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E50BBB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01AB8" w14:paraId="6D0A9204" w14:textId="77777777" w:rsidTr="00847222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07947ED" w14:textId="048BC69C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C928F0" w14:textId="77777777" w:rsidR="00701AB8" w:rsidRPr="001959E5" w:rsidRDefault="00701AB8" w:rsidP="00847222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</w:rPr>
            </w:pPr>
            <w:r w:rsidRPr="00630FEB">
              <w:rPr>
                <w:b w:val="0"/>
                <w:position w:val="-46"/>
              </w:rPr>
              <w:object w:dxaOrig="2160" w:dyaOrig="1060" w14:anchorId="682740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6pt;height:53.4pt" o:ole="">
                  <v:imagedata r:id="rId7" o:title=""/>
                </v:shape>
                <o:OLEObject Type="Embed" ProgID="Equation.DSMT4" ShapeID="_x0000_i1025" DrawAspect="Content" ObjectID="_1586771433" r:id="rId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3450DB" w14:textId="77777777" w:rsidR="00701AB8" w:rsidRPr="00FC64F2" w:rsidRDefault="00701AB8" w:rsidP="00847222">
            <w:pPr>
              <w:pStyle w:val="TableHead"/>
              <w:framePr w:hSpace="0" w:wrap="auto" w:hAnchor="text" w:xAlign="left" w:yAlign="inline"/>
            </w:pPr>
            <w:r w:rsidRPr="00FC64F2">
              <w:t>M1</w:t>
            </w:r>
          </w:p>
          <w:p w14:paraId="510EE150" w14:textId="77777777" w:rsidR="00701AB8" w:rsidRPr="00FC64F2" w:rsidRDefault="00701AB8" w:rsidP="00847222">
            <w:pPr>
              <w:pStyle w:val="TableHead"/>
              <w:framePr w:hSpace="0" w:wrap="auto" w:hAnchor="text" w:xAlign="left" w:yAlign="inline"/>
            </w:pPr>
            <w:r w:rsidRPr="00FC64F2">
              <w:t>M1</w:t>
            </w:r>
          </w:p>
          <w:p w14:paraId="42E6885D" w14:textId="77777777" w:rsidR="00701AB8" w:rsidRPr="00FC64F2" w:rsidRDefault="00701AB8" w:rsidP="00847222">
            <w:pPr>
              <w:pStyle w:val="TableHead"/>
              <w:framePr w:hSpace="0" w:wrap="auto" w:hAnchor="text" w:xAlign="left" w:yAlign="inline"/>
            </w:pPr>
            <w:r w:rsidRPr="00FC64F2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0A2A82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a</w:t>
            </w:r>
          </w:p>
          <w:p w14:paraId="1E0D8516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  <w:p w14:paraId="07B757E4" w14:textId="77777777" w:rsidR="00701AB8" w:rsidRPr="00CE14FB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B37077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6</w:t>
            </w:r>
            <w:r w:rsidRPr="00DE7C2C">
              <w:rPr>
                <w:b w:val="0"/>
              </w:rPr>
              <w:t>th</w:t>
            </w:r>
          </w:p>
          <w:p w14:paraId="41EE4645" w14:textId="77777777" w:rsidR="00701AB8" w:rsidRPr="00CE14FB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DE7C2C">
              <w:rPr>
                <w:b w:val="0"/>
              </w:rPr>
              <w:t>Understand exponential models in bivariate data</w:t>
            </w:r>
            <w:r>
              <w:rPr>
                <w:b w:val="0"/>
              </w:rPr>
              <w:t>.</w:t>
            </w:r>
          </w:p>
        </w:tc>
      </w:tr>
      <w:tr w:rsidR="00701AB8" w14:paraId="3CD1A113" w14:textId="77777777" w:rsidTr="00847222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909232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4573FC" w14:textId="77777777" w:rsidR="00701AB8" w:rsidRPr="001959E5" w:rsidRDefault="00701AB8" w:rsidP="00847222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57F72FF" w14:textId="77777777" w:rsidR="00701AB8" w:rsidRPr="00FC64F2" w:rsidRDefault="00701AB8" w:rsidP="00847222">
            <w:pPr>
              <w:pStyle w:val="TableHead"/>
              <w:framePr w:hSpace="0" w:wrap="auto" w:hAnchor="text" w:xAlign="left" w:yAlign="inline"/>
            </w:pPr>
            <w:r w:rsidRPr="00FC64F2">
              <w:t>(3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56B826B" w14:textId="77777777" w:rsidR="00701AB8" w:rsidRDefault="00701AB8" w:rsidP="00847222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71E48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701AB8" w14:paraId="26123CA4" w14:textId="77777777" w:rsidTr="00847222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11D257A" w14:textId="014F0FDD" w:rsidR="00701AB8" w:rsidRDefault="00701AB8" w:rsidP="00847222">
            <w:pPr>
              <w:pStyle w:val="TableHead"/>
              <w:framePr w:hSpace="0" w:wrap="auto" w:hAnchor="text" w:xAlign="left" w:yAlign="inline"/>
            </w:pPr>
            <w:r>
              <w:t>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338F69" w14:textId="77777777" w:rsidR="00701AB8" w:rsidRPr="0036713F" w:rsidRDefault="00701AB8" w:rsidP="00847222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36713F">
              <w:rPr>
                <w:b w:val="0"/>
                <w:i/>
              </w:rPr>
              <w:t>b</w:t>
            </w:r>
            <w:r>
              <w:rPr>
                <w:b w:val="0"/>
              </w:rPr>
              <w:t xml:space="preserve"> is the proportional rate at which the temperature changes per minute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11A408" w14:textId="77777777" w:rsidR="00701AB8" w:rsidRPr="00FC64F2" w:rsidRDefault="00701AB8" w:rsidP="00847222">
            <w:pPr>
              <w:pStyle w:val="TableHead"/>
              <w:framePr w:hSpace="0" w:wrap="auto" w:hAnchor="text" w:xAlign="left" w:yAlign="inline"/>
            </w:pPr>
            <w:r w:rsidRPr="00FC64F2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CEAE88" w14:textId="77777777" w:rsidR="00701AB8" w:rsidRPr="009F08C3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2a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A7944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6</w:t>
            </w:r>
            <w:r w:rsidRPr="00DE7C2C">
              <w:rPr>
                <w:b w:val="0"/>
              </w:rPr>
              <w:t>th</w:t>
            </w:r>
          </w:p>
          <w:p w14:paraId="56DAE1B8" w14:textId="77777777" w:rsidR="00701AB8" w:rsidRPr="009F08C3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DE7C2C">
              <w:rPr>
                <w:b w:val="0"/>
              </w:rPr>
              <w:t>Understand exponential models in bivariate data</w:t>
            </w:r>
            <w:r>
              <w:rPr>
                <w:b w:val="0"/>
              </w:rPr>
              <w:t>.</w:t>
            </w:r>
          </w:p>
        </w:tc>
      </w:tr>
      <w:tr w:rsidR="00701AB8" w14:paraId="64E43169" w14:textId="77777777" w:rsidTr="00847222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4AD2F87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05209E" w14:textId="77777777" w:rsidR="00701AB8" w:rsidRPr="0036713F" w:rsidRDefault="00701AB8" w:rsidP="00847222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  <w:i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C10752" w14:textId="77777777" w:rsidR="00701AB8" w:rsidRPr="00FC64F2" w:rsidRDefault="00701AB8" w:rsidP="00847222">
            <w:pPr>
              <w:pStyle w:val="TableHead"/>
              <w:framePr w:hSpace="0" w:wrap="auto" w:hAnchor="text" w:xAlign="left" w:yAlign="inline"/>
            </w:pPr>
            <w:r w:rsidRPr="00FC64F2">
              <w:t>(1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4297EE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CB2F59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701AB8" w14:paraId="3C9FF5BD" w14:textId="77777777" w:rsidTr="00847222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1487F4F" w14:textId="512045CF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c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48BE55" w14:textId="77777777" w:rsidR="00701AB8" w:rsidRPr="001959E5" w:rsidRDefault="00701AB8" w:rsidP="00847222">
            <w:pPr>
              <w:pStyle w:val="TableHead"/>
              <w:framePr w:hSpace="0" w:wrap="auto" w:hAnchor="text" w:xAlign="left" w:yAlign="inline"/>
              <w:ind w:firstLine="75"/>
              <w:jc w:val="left"/>
              <w:rPr>
                <w:b w:val="0"/>
              </w:rPr>
            </w:pPr>
            <w:r>
              <w:rPr>
                <w:b w:val="0"/>
              </w:rPr>
              <w:t>Extrapolation/out of the range of the data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BAAB68" w14:textId="77777777" w:rsidR="00701AB8" w:rsidRPr="00FC64F2" w:rsidRDefault="00701AB8" w:rsidP="00847222">
            <w:pPr>
              <w:pStyle w:val="TableHead"/>
              <w:framePr w:hSpace="0" w:wrap="auto" w:hAnchor="text" w:xAlign="left" w:yAlign="inline"/>
            </w:pPr>
            <w:r w:rsidRPr="00FC64F2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4E773E" w14:textId="77777777" w:rsidR="00701AB8" w:rsidRPr="00CE14FB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4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4163C9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4</w:t>
            </w:r>
            <w:r w:rsidRPr="00665A47">
              <w:rPr>
                <w:b w:val="0"/>
              </w:rPr>
              <w:t>th</w:t>
            </w:r>
          </w:p>
          <w:p w14:paraId="6E9DF3D4" w14:textId="77777777" w:rsidR="00701AB8" w:rsidRPr="00CE14FB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665A47">
              <w:rPr>
                <w:b w:val="0"/>
              </w:rPr>
              <w:t>Understand the concepts of interpolation and extrapolation</w:t>
            </w:r>
            <w:r>
              <w:rPr>
                <w:b w:val="0"/>
              </w:rPr>
              <w:t>.</w:t>
            </w:r>
          </w:p>
        </w:tc>
      </w:tr>
      <w:tr w:rsidR="00701AB8" w14:paraId="268ECE49" w14:textId="77777777" w:rsidTr="00847222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A338E3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CA4584" w14:textId="77777777" w:rsidR="00701AB8" w:rsidRDefault="00701AB8" w:rsidP="00847222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D9A5C1" w14:textId="77777777" w:rsidR="00701AB8" w:rsidRPr="00507170" w:rsidRDefault="00701AB8" w:rsidP="00847222">
            <w:pPr>
              <w:pStyle w:val="TableHead"/>
              <w:framePr w:hSpace="0" w:wrap="auto" w:hAnchor="text" w:xAlign="left" w:yAlign="inline"/>
            </w:pPr>
            <w:r w:rsidRPr="00507170">
              <w:t>(1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B8BDEC" w14:textId="77777777" w:rsidR="00701AB8" w:rsidRDefault="00701AB8" w:rsidP="00847222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AD449" w14:textId="77777777" w:rsidR="00701AB8" w:rsidRDefault="00701AB8" w:rsidP="00847222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  <w:tr w:rsidR="00701AB8" w:rsidRPr="00D23ECE" w14:paraId="5EAC1537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F8C9139" w14:textId="77777777" w:rsidR="00701AB8" w:rsidRPr="00D23ECE" w:rsidRDefault="00701AB8" w:rsidP="00847222">
            <w:pPr>
              <w:pStyle w:val="Marks"/>
              <w:framePr w:hSpace="0" w:wrap="auto" w:hAnchor="text" w:xAlign="left" w:yAlign="inline"/>
            </w:pPr>
            <w:r>
              <w:t>(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01AB8" w:rsidRPr="0092323C" w14:paraId="02272F14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AB6D333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  <w:r w:rsidRPr="00595571">
              <w:rPr>
                <w:b/>
              </w:rPr>
              <w:t>Notes</w:t>
            </w:r>
          </w:p>
          <w:p w14:paraId="453E4D45" w14:textId="77777777" w:rsidR="00701AB8" w:rsidRPr="00595571" w:rsidRDefault="00701AB8" w:rsidP="00701AB8">
            <w:pPr>
              <w:pStyle w:val="Text"/>
              <w:rPr>
                <w:b/>
              </w:rPr>
            </w:pPr>
          </w:p>
        </w:tc>
      </w:tr>
      <w:tr w:rsidR="00701AB8" w14:paraId="533A9705" w14:textId="77777777" w:rsidTr="00847222">
        <w:trPr>
          <w:jc w:val="center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FBF5B7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H3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0E5E19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3CBF38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80B4E3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A857BC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01AB8" w14:paraId="5CB501A8" w14:textId="77777777" w:rsidTr="00847222">
        <w:trPr>
          <w:trHeight w:val="882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9C07ED9" w14:textId="5E22FCB3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a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CF111E" w14:textId="77777777" w:rsidR="00701AB8" w:rsidRPr="0047757E" w:rsidRDefault="00701AB8" w:rsidP="00847222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BF41A9">
              <w:rPr>
                <w:b w:val="0"/>
                <w:position w:val="-22"/>
              </w:rPr>
              <w:object w:dxaOrig="2360" w:dyaOrig="580" w14:anchorId="7FFAA6E5">
                <v:shape id="_x0000_i1026" type="#_x0000_t75" style="width:119.4pt;height:28.8pt" o:ole="">
                  <v:imagedata r:id="rId9" o:title=""/>
                </v:shape>
                <o:OLEObject Type="Embed" ProgID="Equation.DSMT4" ShapeID="_x0000_i1026" DrawAspect="Content" ObjectID="_1586771434" r:id="rId10"/>
              </w:object>
            </w:r>
            <w:r w:rsidRPr="0047757E">
              <w:rPr>
                <w:b w:val="0"/>
              </w:rPr>
              <w:t>=</w:t>
            </w:r>
            <w:r w:rsidRPr="00BF41A9">
              <w:rPr>
                <w:b w:val="0"/>
                <w:position w:val="-22"/>
              </w:rPr>
              <w:object w:dxaOrig="420" w:dyaOrig="580" w14:anchorId="4DE18A1D">
                <v:shape id="_x0000_i1027" type="#_x0000_t75" style="width:21pt;height:28.8pt" o:ole="">
                  <v:imagedata r:id="rId11" o:title=""/>
                </v:shape>
                <o:OLEObject Type="Embed" ProgID="Equation.DSMT4" ShapeID="_x0000_i1027" DrawAspect="Content" ObjectID="_1586771435" r:id="rId1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AD06DE8" w14:textId="77777777" w:rsidR="00701AB8" w:rsidRPr="009B42FC" w:rsidRDefault="00701AB8" w:rsidP="00847222">
            <w:pPr>
              <w:pStyle w:val="TableHead"/>
              <w:framePr w:hSpace="0" w:wrap="auto" w:hAnchor="text" w:xAlign="left" w:yAlign="inline"/>
            </w:pPr>
            <w:r w:rsidRPr="009B42FC"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9155E76" w14:textId="77777777" w:rsidR="00701AB8" w:rsidRPr="000E5B8A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3D58E0A" w14:textId="77777777" w:rsidR="00701AB8" w:rsidRDefault="00701AB8" w:rsidP="00847222">
            <w:pPr>
              <w:pStyle w:val="Text"/>
              <w:spacing w:before="80" w:after="80"/>
              <w:jc w:val="center"/>
            </w:pPr>
            <w:r>
              <w:t>2</w:t>
            </w:r>
            <w:r w:rsidRPr="00F14DBE">
              <w:t>nd</w:t>
            </w:r>
          </w:p>
          <w:p w14:paraId="22B6DFD0" w14:textId="77777777" w:rsidR="00701AB8" w:rsidRPr="00F14DBE" w:rsidRDefault="00701AB8" w:rsidP="00847222">
            <w:pPr>
              <w:pStyle w:val="Text"/>
              <w:spacing w:before="80" w:after="80"/>
              <w:jc w:val="center"/>
            </w:pPr>
            <w:r w:rsidRPr="00F14DBE">
              <w:t>Calculate probabilities from relative frequency tables and real data</w:t>
            </w:r>
            <w:r>
              <w:t>.</w:t>
            </w:r>
          </w:p>
        </w:tc>
      </w:tr>
      <w:tr w:rsidR="00701AB8" w14:paraId="7C8BFC66" w14:textId="77777777" w:rsidTr="00847222">
        <w:trPr>
          <w:trHeight w:val="999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70D74BB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43F696" w14:textId="77777777" w:rsidR="00701AB8" w:rsidRPr="0047757E" w:rsidRDefault="00701AB8" w:rsidP="00847222">
            <w:pPr>
              <w:pStyle w:val="TableHead"/>
              <w:framePr w:wrap="around"/>
              <w:ind w:left="74" w:firstLine="2325"/>
              <w:jc w:val="left"/>
              <w:rPr>
                <w:b w:val="0"/>
              </w:rPr>
            </w:pPr>
            <w:r w:rsidRPr="00E627AF">
              <w:rPr>
                <w:b w:val="0"/>
                <w:sz w:val="20"/>
              </w:rPr>
              <w:t xml:space="preserve"> </w:t>
            </w:r>
            <w:r w:rsidRPr="0047757E">
              <w:rPr>
                <w:b w:val="0"/>
              </w:rPr>
              <w:t>= 0.4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57AB5D" w14:textId="77777777" w:rsidR="00701AB8" w:rsidRPr="009B42FC" w:rsidRDefault="00701AB8" w:rsidP="00847222">
            <w:pPr>
              <w:pStyle w:val="TableHead"/>
              <w:framePr w:wrap="around"/>
            </w:pPr>
            <w:r w:rsidRPr="009B42FC">
              <w:t>A1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55E494" w14:textId="77777777" w:rsidR="00701AB8" w:rsidRDefault="00701AB8" w:rsidP="00847222">
            <w:pPr>
              <w:pStyle w:val="TableHead"/>
              <w:framePr w:wrap="around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2EDAC9" w14:textId="77777777" w:rsidR="00701AB8" w:rsidRDefault="00701AB8" w:rsidP="00847222">
            <w:pPr>
              <w:pStyle w:val="Text"/>
              <w:jc w:val="center"/>
            </w:pPr>
          </w:p>
        </w:tc>
      </w:tr>
      <w:tr w:rsidR="00701AB8" w14:paraId="43A526A6" w14:textId="77777777" w:rsidTr="00847222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5EDBC7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222B8C" w14:textId="77777777" w:rsidR="00701AB8" w:rsidRPr="0047757E" w:rsidRDefault="00701AB8" w:rsidP="00847222">
            <w:pPr>
              <w:pStyle w:val="TableHead"/>
              <w:framePr w:hSpace="0" w:wrap="auto" w:hAnchor="text" w:xAlign="left" w:yAlign="inline"/>
              <w:ind w:left="75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ED73EC" w14:textId="77777777" w:rsidR="00701AB8" w:rsidRPr="009B42FC" w:rsidRDefault="00701AB8" w:rsidP="00847222">
            <w:pPr>
              <w:pStyle w:val="TableHead"/>
              <w:framePr w:hSpace="0" w:wrap="auto" w:hAnchor="text" w:xAlign="left" w:yAlign="inline"/>
            </w:pPr>
            <w:r w:rsidRPr="009B42FC"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850B4F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0FC92A" w14:textId="77777777" w:rsidR="00701AB8" w:rsidRDefault="00701AB8" w:rsidP="00847222">
            <w:pPr>
              <w:pStyle w:val="Text"/>
              <w:jc w:val="center"/>
            </w:pPr>
          </w:p>
        </w:tc>
      </w:tr>
      <w:tr w:rsidR="00701AB8" w14:paraId="6408504A" w14:textId="77777777" w:rsidTr="00847222">
        <w:trPr>
          <w:trHeight w:val="667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1C898B4" w14:textId="7F4556E9" w:rsidR="00701AB8" w:rsidRDefault="00701AB8" w:rsidP="00847222">
            <w:pPr>
              <w:pStyle w:val="TableHead"/>
              <w:framePr w:hSpace="0" w:wrap="auto" w:hAnchor="text" w:xAlign="left" w:yAlign="inline"/>
            </w:pPr>
            <w:r>
              <w:t>b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970887" w14:textId="77777777" w:rsidR="00701AB8" w:rsidRPr="0047757E" w:rsidRDefault="00701AB8" w:rsidP="00847222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BF41A9">
              <w:rPr>
                <w:b w:val="0"/>
                <w:position w:val="-22"/>
              </w:rPr>
              <w:object w:dxaOrig="820" w:dyaOrig="580" w14:anchorId="607C5C2A">
                <v:shape id="_x0000_i1028" type="#_x0000_t75" style="width:41.4pt;height:28.8pt" o:ole="">
                  <v:imagedata r:id="rId13" o:title=""/>
                </v:shape>
                <o:OLEObject Type="Embed" ProgID="Equation.DSMT4" ShapeID="_x0000_i1028" DrawAspect="Content" ObjectID="_1586771436" r:id="rId14"/>
              </w:object>
            </w:r>
            <w:r w:rsidRPr="0047757E">
              <w:rPr>
                <w:b w:val="0"/>
              </w:rPr>
              <w:t>=</w:t>
            </w:r>
            <w:r w:rsidRPr="00BF41A9">
              <w:rPr>
                <w:b w:val="0"/>
                <w:position w:val="-22"/>
              </w:rPr>
              <w:object w:dxaOrig="420" w:dyaOrig="580" w14:anchorId="1DE8AB19">
                <v:shape id="_x0000_i1029" type="#_x0000_t75" style="width:21pt;height:28.8pt" o:ole="">
                  <v:imagedata r:id="rId15" o:title=""/>
                </v:shape>
                <o:OLEObject Type="Embed" ProgID="Equation.DSMT4" ShapeID="_x0000_i1029" DrawAspect="Content" ObjectID="_1586771437" r:id="rId1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82F2CC2" w14:textId="77777777" w:rsidR="00701AB8" w:rsidRPr="009B42FC" w:rsidRDefault="00701AB8" w:rsidP="00847222">
            <w:pPr>
              <w:pStyle w:val="TableHead"/>
              <w:framePr w:hSpace="0" w:wrap="auto" w:hAnchor="text" w:xAlign="left" w:yAlign="inline"/>
            </w:pPr>
            <w:r w:rsidRPr="009B42FC"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4D50949" w14:textId="77777777" w:rsidR="00701AB8" w:rsidRPr="000E5B8A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1a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BD20445" w14:textId="77777777" w:rsidR="00701AB8" w:rsidRPr="00F14DBE" w:rsidRDefault="00701AB8" w:rsidP="00847222">
            <w:pPr>
              <w:pStyle w:val="Text"/>
              <w:spacing w:before="80" w:after="80"/>
              <w:jc w:val="center"/>
            </w:pPr>
            <w:r>
              <w:t>4</w:t>
            </w:r>
            <w:r w:rsidRPr="00F14DBE">
              <w:t>th</w:t>
            </w:r>
          </w:p>
          <w:p w14:paraId="02FAA13D" w14:textId="77777777" w:rsidR="00701AB8" w:rsidRPr="00F14DBE" w:rsidRDefault="00701AB8" w:rsidP="00847222">
            <w:pPr>
              <w:pStyle w:val="Text"/>
              <w:spacing w:before="80" w:after="80"/>
              <w:jc w:val="center"/>
            </w:pPr>
            <w:r w:rsidRPr="00F14DBE">
              <w:t>Understand set notation</w:t>
            </w:r>
            <w:r>
              <w:t>.</w:t>
            </w:r>
          </w:p>
        </w:tc>
      </w:tr>
      <w:tr w:rsidR="00701AB8" w14:paraId="2245797D" w14:textId="77777777" w:rsidTr="00847222">
        <w:trPr>
          <w:trHeight w:val="451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DFD0A64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847132" w14:textId="77777777" w:rsidR="00701AB8" w:rsidRPr="0047757E" w:rsidRDefault="00701AB8" w:rsidP="00847222">
            <w:pPr>
              <w:pStyle w:val="TableHead"/>
              <w:framePr w:wrap="around"/>
              <w:ind w:left="75" w:firstLine="708"/>
              <w:jc w:val="left"/>
              <w:rPr>
                <w:b w:val="0"/>
              </w:rPr>
            </w:pPr>
            <w:r w:rsidRPr="00E627AF">
              <w:rPr>
                <w:b w:val="0"/>
                <w:sz w:val="12"/>
              </w:rPr>
              <w:t xml:space="preserve"> </w:t>
            </w:r>
            <w:r w:rsidRPr="00E627AF">
              <w:rPr>
                <w:b w:val="0"/>
                <w:sz w:val="16"/>
              </w:rPr>
              <w:t xml:space="preserve"> </w:t>
            </w:r>
            <w:r w:rsidRPr="0047757E">
              <w:rPr>
                <w:b w:val="0"/>
              </w:rPr>
              <w:t>= 0.864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F78751" w14:textId="77777777" w:rsidR="00701AB8" w:rsidRPr="009B42FC" w:rsidRDefault="00701AB8" w:rsidP="00847222">
            <w:pPr>
              <w:pStyle w:val="TableHead"/>
              <w:framePr w:wrap="around"/>
            </w:pPr>
            <w:r w:rsidRPr="009B42FC">
              <w:t>A1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0F2DCF" w14:textId="77777777" w:rsidR="00701AB8" w:rsidRDefault="00701AB8" w:rsidP="00847222">
            <w:pPr>
              <w:pStyle w:val="TableHead"/>
              <w:framePr w:wrap="around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5D0996" w14:textId="77777777" w:rsidR="00701AB8" w:rsidRDefault="00701AB8" w:rsidP="00847222">
            <w:pPr>
              <w:pStyle w:val="Text"/>
              <w:jc w:val="center"/>
            </w:pPr>
          </w:p>
        </w:tc>
      </w:tr>
      <w:tr w:rsidR="00701AB8" w14:paraId="20EA0FE8" w14:textId="77777777" w:rsidTr="00847222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527A83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32E615" w14:textId="77777777" w:rsidR="00701AB8" w:rsidRPr="0047757E" w:rsidRDefault="00701AB8" w:rsidP="00847222">
            <w:pPr>
              <w:pStyle w:val="TableHead"/>
              <w:framePr w:hSpace="0" w:wrap="auto" w:hAnchor="text" w:xAlign="left" w:yAlign="inline"/>
              <w:ind w:left="75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B17C16" w14:textId="77777777" w:rsidR="00701AB8" w:rsidRPr="009B42FC" w:rsidRDefault="00701AB8" w:rsidP="00847222">
            <w:pPr>
              <w:pStyle w:val="TableHead"/>
              <w:framePr w:hSpace="0" w:wrap="auto" w:hAnchor="text" w:xAlign="left" w:yAlign="inline"/>
            </w:pPr>
            <w:r w:rsidRPr="009B42FC"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F22444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664175" w14:textId="77777777" w:rsidR="00701AB8" w:rsidRDefault="00701AB8" w:rsidP="00847222">
            <w:pPr>
              <w:pStyle w:val="Text"/>
              <w:jc w:val="center"/>
            </w:pPr>
          </w:p>
        </w:tc>
      </w:tr>
      <w:tr w:rsidR="00701AB8" w14:paraId="53768FA1" w14:textId="77777777" w:rsidTr="00847222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E70E80F" w14:textId="22241A76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c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836ACD" w14:textId="77777777" w:rsidR="00701AB8" w:rsidRPr="002651D4" w:rsidRDefault="00701AB8" w:rsidP="00847222">
            <w:pPr>
              <w:pStyle w:val="Text"/>
              <w:ind w:left="75"/>
            </w:pPr>
            <w:r>
              <w:t>P(</w:t>
            </w:r>
            <w:r>
              <w:rPr>
                <w:i/>
              </w:rPr>
              <w:t>S</w:t>
            </w:r>
            <w:r w:rsidRPr="002A6347">
              <w:rPr>
                <w:position w:val="-4"/>
              </w:rPr>
              <w:object w:dxaOrig="260" w:dyaOrig="200" w14:anchorId="01F8B0E2">
                <v:shape id="_x0000_i1030" type="#_x0000_t75" style="width:12.6pt;height:9.6pt" o:ole="">
                  <v:imagedata r:id="rId17" o:title=""/>
                </v:shape>
                <o:OLEObject Type="Embed" ProgID="Equation.DSMT4" ShapeID="_x0000_i1030" DrawAspect="Content" ObjectID="_1586771438" r:id="rId18"/>
              </w:object>
            </w:r>
            <w:r w:rsidRPr="00F069BE">
              <w:rPr>
                <w:i/>
              </w:rPr>
              <w:t>A</w:t>
            </w:r>
            <w:r>
              <w:t>) =</w:t>
            </w:r>
            <w:r w:rsidRPr="002E10A3">
              <w:rPr>
                <w:position w:val="-22"/>
              </w:rPr>
              <w:object w:dxaOrig="420" w:dyaOrig="580" w14:anchorId="3CA67690">
                <v:shape id="_x0000_i1031" type="#_x0000_t75" style="width:21pt;height:28.8pt" o:ole="">
                  <v:imagedata r:id="rId19" o:title=""/>
                </v:shape>
                <o:OLEObject Type="Embed" ProgID="Equation.DSMT4" ShapeID="_x0000_i1031" DrawAspect="Content" ObjectID="_1586771439" r:id="rId20"/>
              </w:object>
            </w:r>
            <w:r>
              <w:t xml:space="preserve">= 0.136 </w:t>
            </w:r>
            <w:r w:rsidRPr="00D2577D">
              <w:t>≠</w:t>
            </w:r>
            <w:r>
              <w:t xml:space="preserve"> P(</w:t>
            </w:r>
            <w:r w:rsidRPr="00D2577D">
              <w:rPr>
                <w:i/>
              </w:rPr>
              <w:t>S</w:t>
            </w:r>
            <w:r>
              <w:t>) × P(</w:t>
            </w:r>
            <w:r>
              <w:rPr>
                <w:i/>
              </w:rPr>
              <w:t>A</w:t>
            </w:r>
            <w:r>
              <w:t>) =</w:t>
            </w:r>
            <w:r w:rsidRPr="0004480A">
              <w:rPr>
                <w:position w:val="-22"/>
              </w:rPr>
              <w:object w:dxaOrig="940" w:dyaOrig="580" w14:anchorId="591F4F73">
                <v:shape id="_x0000_i1032" type="#_x0000_t75" style="width:47.4pt;height:28.8pt" o:ole="">
                  <v:imagedata r:id="rId21" o:title=""/>
                </v:shape>
                <o:OLEObject Type="Embed" ProgID="Equation.DSMT4" ShapeID="_x0000_i1032" DrawAspect="Content" ObjectID="_1586771440" r:id="rId22"/>
              </w:object>
            </w:r>
            <w:r>
              <w:t>=0.163…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A53522" w14:textId="77777777" w:rsidR="00701AB8" w:rsidRPr="009B42FC" w:rsidRDefault="00701AB8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F41A17" w14:textId="77777777" w:rsidR="00701AB8" w:rsidRDefault="00701AB8" w:rsidP="00847222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399BBCD" w14:textId="77777777" w:rsidR="00701AB8" w:rsidRPr="00F14DBE" w:rsidRDefault="00701AB8" w:rsidP="00847222">
            <w:pPr>
              <w:pStyle w:val="Text"/>
              <w:spacing w:before="80" w:after="80"/>
              <w:jc w:val="center"/>
            </w:pPr>
            <w:r>
              <w:t>4</w:t>
            </w:r>
            <w:r w:rsidRPr="00F14DBE">
              <w:t>th</w:t>
            </w:r>
          </w:p>
          <w:p w14:paraId="0BC659FA" w14:textId="77777777" w:rsidR="00701AB8" w:rsidRDefault="00701AB8" w:rsidP="00847222">
            <w:pPr>
              <w:pStyle w:val="Text"/>
              <w:spacing w:before="80" w:after="80"/>
              <w:jc w:val="center"/>
            </w:pPr>
            <w:r w:rsidRPr="00F14DBE">
              <w:t>Understand and use the definition of independence in probability calculations</w:t>
            </w:r>
            <w:r>
              <w:t>.</w:t>
            </w:r>
          </w:p>
        </w:tc>
      </w:tr>
      <w:tr w:rsidR="00701AB8" w14:paraId="1BFAD857" w14:textId="77777777" w:rsidTr="00847222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670FC18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83C7B6" w14:textId="77777777" w:rsidR="00701AB8" w:rsidRDefault="00701AB8" w:rsidP="00847222">
            <w:pPr>
              <w:pStyle w:val="Text"/>
              <w:ind w:left="75"/>
            </w:pPr>
            <w:r>
              <w:t xml:space="preserve">So, </w:t>
            </w:r>
            <w:r w:rsidRPr="00BB2E71">
              <w:rPr>
                <w:i/>
              </w:rPr>
              <w:t>S</w:t>
            </w:r>
            <w:r>
              <w:t xml:space="preserve"> and </w:t>
            </w:r>
            <w:r w:rsidRPr="00BB2E71">
              <w:rPr>
                <w:i/>
              </w:rPr>
              <w:t>A</w:t>
            </w:r>
            <w:r>
              <w:t xml:space="preserve"> are not statistically independent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916449" w14:textId="77777777" w:rsidR="00701AB8" w:rsidRPr="009B42FC" w:rsidRDefault="00701AB8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C13630" w14:textId="77777777" w:rsidR="00701AB8" w:rsidRDefault="00701AB8" w:rsidP="00847222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4897F8" w14:textId="77777777" w:rsidR="00701AB8" w:rsidRDefault="00701AB8" w:rsidP="00847222">
            <w:pPr>
              <w:pStyle w:val="Text"/>
              <w:jc w:val="center"/>
            </w:pPr>
          </w:p>
        </w:tc>
      </w:tr>
      <w:tr w:rsidR="00701AB8" w14:paraId="52B66E2C" w14:textId="77777777" w:rsidTr="00847222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4A53E2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80A326" w14:textId="77777777" w:rsidR="00701AB8" w:rsidRDefault="00701AB8" w:rsidP="00847222">
            <w:pPr>
              <w:pStyle w:val="Text"/>
              <w:ind w:left="75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FFBC6D" w14:textId="77777777" w:rsidR="00701AB8" w:rsidRPr="009B42FC" w:rsidRDefault="00701AB8" w:rsidP="00847222">
            <w:pPr>
              <w:pStyle w:val="Text"/>
              <w:jc w:val="center"/>
              <w:rPr>
                <w:b/>
              </w:rPr>
            </w:pPr>
            <w:r w:rsidRPr="009B42FC"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EC7BD9" w14:textId="77777777" w:rsidR="00701AB8" w:rsidRDefault="00701AB8" w:rsidP="00847222">
            <w:pPr>
              <w:pStyle w:val="Text"/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5818A6" w14:textId="77777777" w:rsidR="00701AB8" w:rsidRDefault="00701AB8" w:rsidP="00847222">
            <w:pPr>
              <w:pStyle w:val="Text"/>
              <w:jc w:val="center"/>
            </w:pPr>
          </w:p>
        </w:tc>
      </w:tr>
      <w:tr w:rsidR="00701AB8" w14:paraId="65650863" w14:textId="77777777" w:rsidTr="00847222">
        <w:trPr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BAD6DF8" w14:textId="5E17F768" w:rsidR="00701AB8" w:rsidRDefault="00701AB8" w:rsidP="00847222">
            <w:pPr>
              <w:pStyle w:val="TableHead"/>
              <w:framePr w:hSpace="0" w:wrap="auto" w:hAnchor="text" w:xAlign="left" w:yAlign="inline"/>
            </w:pPr>
            <w:r>
              <w:t>d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6090B9" w14:textId="77777777" w:rsidR="00701AB8" w:rsidRPr="00BB2E71" w:rsidRDefault="00701AB8" w:rsidP="00847222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  <w:color w:val="000000" w:themeColor="text1"/>
              </w:rPr>
            </w:pPr>
            <w:r w:rsidRPr="00BB2E71">
              <w:rPr>
                <w:b w:val="0"/>
                <w:i/>
                <w:color w:val="000000" w:themeColor="text1"/>
              </w:rPr>
              <w:t>B</w:t>
            </w:r>
            <w:r w:rsidRPr="00BB2E71">
              <w:rPr>
                <w:b w:val="0"/>
                <w:color w:val="000000" w:themeColor="text1"/>
              </w:rPr>
              <w:t xml:space="preserve"> and </w:t>
            </w:r>
            <w:r w:rsidRPr="00BB2E71">
              <w:rPr>
                <w:b w:val="0"/>
                <w:i/>
                <w:color w:val="000000" w:themeColor="text1"/>
              </w:rPr>
              <w:t>C</w:t>
            </w:r>
            <w:r w:rsidRPr="00BB2E71">
              <w:rPr>
                <w:b w:val="0"/>
                <w:color w:val="000000" w:themeColor="text1"/>
              </w:rPr>
              <w:t xml:space="preserve"> are not mutally exclusive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9CC394" w14:textId="77777777" w:rsidR="00701AB8" w:rsidRPr="009B42FC" w:rsidRDefault="00701AB8" w:rsidP="00847222">
            <w:pPr>
              <w:pStyle w:val="TableHead"/>
              <w:framePr w:hSpace="0" w:wrap="auto" w:hAnchor="text" w:xAlign="left" w:yAlign="inline"/>
              <w:rPr>
                <w:color w:val="000000" w:themeColor="text1"/>
              </w:rPr>
            </w:pPr>
            <w:r w:rsidRPr="009B42FC">
              <w:rPr>
                <w:color w:val="000000" w:themeColor="text1"/>
              </w:rPr>
              <w:t>B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07CB58" w14:textId="77777777" w:rsidR="00701AB8" w:rsidRPr="00BB2E71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  <w:color w:val="000000" w:themeColor="text1"/>
              </w:rPr>
            </w:pPr>
            <w:r>
              <w:rPr>
                <w:b w:val="0"/>
                <w:color w:val="000000" w:themeColor="text1"/>
              </w:rPr>
              <w:t>2.2a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910F337" w14:textId="77777777" w:rsidR="00701AB8" w:rsidRPr="00F14DBE" w:rsidRDefault="00701AB8" w:rsidP="00847222">
            <w:pPr>
              <w:pStyle w:val="Text"/>
              <w:spacing w:before="80" w:after="80"/>
              <w:jc w:val="center"/>
            </w:pPr>
            <w:r w:rsidRPr="00F14DBE">
              <w:t>3rd</w:t>
            </w:r>
          </w:p>
          <w:p w14:paraId="4A4F75BF" w14:textId="77777777" w:rsidR="00701AB8" w:rsidRPr="00F14DBE" w:rsidRDefault="00701AB8" w:rsidP="00847222">
            <w:pPr>
              <w:pStyle w:val="Text"/>
              <w:spacing w:before="80" w:after="80"/>
              <w:jc w:val="center"/>
            </w:pPr>
            <w:r w:rsidRPr="00F14DBE">
              <w:t>Understand and use the definition of mutually exclusive in probability calculations</w:t>
            </w:r>
            <w:r>
              <w:t>.</w:t>
            </w:r>
          </w:p>
        </w:tc>
      </w:tr>
      <w:tr w:rsidR="00701AB8" w14:paraId="3B0B1582" w14:textId="77777777" w:rsidTr="00847222">
        <w:trPr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FFF9C4C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1C03C0" w14:textId="77777777" w:rsidR="00701AB8" w:rsidRPr="009B42FC" w:rsidRDefault="00701AB8" w:rsidP="00847222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  <w:color w:val="000000" w:themeColor="text1"/>
              </w:rPr>
            </w:pPr>
            <w:r w:rsidRPr="00BB2E71">
              <w:rPr>
                <w:b w:val="0"/>
                <w:color w:val="000000" w:themeColor="text1"/>
              </w:rPr>
              <w:t xml:space="preserve">Being in team </w:t>
            </w:r>
            <w:r w:rsidRPr="00D2577D">
              <w:rPr>
                <w:b w:val="0"/>
                <w:i/>
                <w:color w:val="000000" w:themeColor="text1"/>
              </w:rPr>
              <w:t>C</w:t>
            </w:r>
            <w:r w:rsidRPr="00BB2E71">
              <w:rPr>
                <w:b w:val="0"/>
                <w:color w:val="000000" w:themeColor="text1"/>
              </w:rPr>
              <w:t xml:space="preserve"> does not exclud</w:t>
            </w:r>
            <w:r>
              <w:rPr>
                <w:b w:val="0"/>
                <w:color w:val="000000" w:themeColor="text1"/>
              </w:rPr>
              <w:t>e the possibility</w:t>
            </w:r>
            <w:r w:rsidRPr="00BB2E71">
              <w:rPr>
                <w:b w:val="0"/>
                <w:color w:val="000000" w:themeColor="text1"/>
              </w:rPr>
              <w:t xml:space="preserve"> </w:t>
            </w:r>
            <w:r>
              <w:rPr>
                <w:b w:val="0"/>
                <w:color w:val="000000" w:themeColor="text1"/>
              </w:rPr>
              <w:t xml:space="preserve">of </w:t>
            </w:r>
            <w:r w:rsidRPr="00BB2E71">
              <w:rPr>
                <w:b w:val="0"/>
                <w:color w:val="000000" w:themeColor="text1"/>
              </w:rPr>
              <w:t>winning a bronze medal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C8A535" w14:textId="77777777" w:rsidR="00701AB8" w:rsidRPr="009B42FC" w:rsidRDefault="00701AB8" w:rsidP="00847222">
            <w:pPr>
              <w:pStyle w:val="TableHead"/>
              <w:framePr w:hSpace="0" w:wrap="auto" w:hAnchor="text" w:xAlign="left" w:yAlign="inline"/>
              <w:rPr>
                <w:color w:val="000000" w:themeColor="text1"/>
              </w:rPr>
            </w:pPr>
            <w:r w:rsidRPr="009B42FC">
              <w:rPr>
                <w:color w:val="000000" w:themeColor="text1"/>
              </w:rPr>
              <w:t>B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76AE88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  <w:color w:val="000000" w:themeColor="text1"/>
              </w:rPr>
            </w:pPr>
            <w:r>
              <w:rPr>
                <w:b w:val="0"/>
                <w:color w:val="000000" w:themeColor="text1"/>
              </w:rPr>
              <w:t>2.4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26DCE" w14:textId="77777777" w:rsidR="00701AB8" w:rsidRPr="00F14DBE" w:rsidRDefault="00701AB8" w:rsidP="00847222">
            <w:pPr>
              <w:pStyle w:val="Text"/>
              <w:jc w:val="center"/>
            </w:pPr>
          </w:p>
        </w:tc>
      </w:tr>
      <w:tr w:rsidR="00701AB8" w14:paraId="2DC54139" w14:textId="77777777" w:rsidTr="00847222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44F35F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394BF7" w14:textId="77777777" w:rsidR="00701AB8" w:rsidRPr="00BB2E71" w:rsidRDefault="00701AB8" w:rsidP="00847222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  <w:i/>
                <w:color w:val="000000" w:themeColor="text1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24355E" w14:textId="77777777" w:rsidR="00701AB8" w:rsidRPr="00C21A33" w:rsidRDefault="00701AB8" w:rsidP="00847222">
            <w:pPr>
              <w:pStyle w:val="TableHead"/>
              <w:framePr w:hSpace="0" w:wrap="auto" w:hAnchor="text" w:xAlign="left" w:yAlign="inline"/>
              <w:rPr>
                <w:color w:val="000000" w:themeColor="text1"/>
              </w:rPr>
            </w:pPr>
            <w:r w:rsidRPr="00C21A33">
              <w:rPr>
                <w:color w:val="000000" w:themeColor="text1"/>
              </w:rPr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20540E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  <w:color w:val="000000" w:themeColor="text1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456F22" w14:textId="77777777" w:rsidR="00701AB8" w:rsidRPr="00F14DBE" w:rsidRDefault="00701AB8" w:rsidP="00847222">
            <w:pPr>
              <w:pStyle w:val="Text"/>
            </w:pPr>
          </w:p>
        </w:tc>
      </w:tr>
      <w:tr w:rsidR="00701AB8" w14:paraId="3F470048" w14:textId="77777777" w:rsidTr="00847222">
        <w:trPr>
          <w:trHeight w:val="742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363E155" w14:textId="587B491D" w:rsidR="00701AB8" w:rsidRDefault="00701AB8" w:rsidP="00847222">
            <w:pPr>
              <w:pStyle w:val="TableHead"/>
              <w:framePr w:hSpace="0" w:wrap="auto" w:hAnchor="text" w:xAlign="left" w:yAlign="inline"/>
            </w:pPr>
            <w:r>
              <w:t>e</w:t>
            </w: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C82125" w14:textId="77777777" w:rsidR="00701AB8" w:rsidRPr="0047757E" w:rsidRDefault="00701AB8" w:rsidP="00847222">
            <w:pPr>
              <w:pStyle w:val="TableHead"/>
              <w:framePr w:hSpace="0" w:wrap="auto" w:hAnchor="text" w:xAlign="left" w:yAlign="inline"/>
              <w:ind w:left="75"/>
              <w:jc w:val="left"/>
              <w:rPr>
                <w:b w:val="0"/>
              </w:rPr>
            </w:pPr>
            <w:r w:rsidRPr="00B418E9">
              <w:rPr>
                <w:b w:val="0"/>
                <w:position w:val="-22"/>
              </w:rPr>
              <w:object w:dxaOrig="1140" w:dyaOrig="580" w14:anchorId="2137D728">
                <v:shape id="_x0000_i1033" type="#_x0000_t75" style="width:57pt;height:28.8pt" o:ole="">
                  <v:imagedata r:id="rId23" o:title=""/>
                </v:shape>
                <o:OLEObject Type="Embed" ProgID="Equation.DSMT4" ShapeID="_x0000_i1033" DrawAspect="Content" ObjectID="_1586771441" r:id="rId24"/>
              </w:object>
            </w:r>
            <w:r w:rsidRPr="0047757E">
              <w:rPr>
                <w:b w:val="0"/>
              </w:rPr>
              <w:t xml:space="preserve"> =</w:t>
            </w:r>
            <w:r w:rsidRPr="00B418E9">
              <w:rPr>
                <w:b w:val="0"/>
                <w:position w:val="-22"/>
              </w:rPr>
              <w:object w:dxaOrig="420" w:dyaOrig="580" w14:anchorId="7645CDFA">
                <v:shape id="_x0000_i1034" type="#_x0000_t75" style="width:21pt;height:28.8pt" o:ole="">
                  <v:imagedata r:id="rId25" o:title=""/>
                </v:shape>
                <o:OLEObject Type="Embed" ProgID="Equation.DSMT4" ShapeID="_x0000_i1034" DrawAspect="Content" ObjectID="_1586771442" r:id="rId26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AC42CF" w14:textId="77777777" w:rsidR="00701AB8" w:rsidRPr="0047757E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9B42FC">
              <w:t>M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8BEC25" w14:textId="77777777" w:rsidR="00701AB8" w:rsidRPr="000E5B8A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1b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6EF257B" w14:textId="77777777" w:rsidR="00701AB8" w:rsidRPr="00C21A33" w:rsidRDefault="00701AB8" w:rsidP="00847222">
            <w:pPr>
              <w:pStyle w:val="Text"/>
              <w:spacing w:before="80" w:after="80"/>
              <w:jc w:val="center"/>
            </w:pPr>
            <w:r>
              <w:t>5</w:t>
            </w:r>
            <w:r w:rsidRPr="00C21A33">
              <w:t>th</w:t>
            </w:r>
          </w:p>
          <w:p w14:paraId="6F7D9195" w14:textId="77777777" w:rsidR="00701AB8" w:rsidRPr="00C21A33" w:rsidRDefault="00701AB8" w:rsidP="00847222">
            <w:pPr>
              <w:pStyle w:val="Text"/>
              <w:spacing w:before="80" w:after="80"/>
              <w:jc w:val="center"/>
            </w:pPr>
            <w:r w:rsidRPr="00C21A33">
              <w:t>Calculate conditional probabilities using formulae</w:t>
            </w:r>
            <w:r>
              <w:t>.</w:t>
            </w:r>
          </w:p>
        </w:tc>
      </w:tr>
      <w:tr w:rsidR="00701AB8" w14:paraId="0543FA4B" w14:textId="77777777" w:rsidTr="00847222">
        <w:trPr>
          <w:trHeight w:val="881"/>
          <w:jc w:val="center"/>
        </w:trPr>
        <w:tc>
          <w:tcPr>
            <w:tcW w:w="817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1E2AD70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246F04" w14:textId="77777777" w:rsidR="00701AB8" w:rsidRPr="0047757E" w:rsidRDefault="00701AB8" w:rsidP="00847222">
            <w:pPr>
              <w:pStyle w:val="TableHead"/>
              <w:framePr w:wrap="around"/>
              <w:ind w:left="74" w:firstLine="1191"/>
              <w:jc w:val="left"/>
              <w:rPr>
                <w:b w:val="0"/>
              </w:rPr>
            </w:pPr>
            <w:r w:rsidRPr="0047757E">
              <w:rPr>
                <w:b w:val="0"/>
              </w:rPr>
              <w:t>= 0.42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C3B150" w14:textId="77777777" w:rsidR="00701AB8" w:rsidRPr="009B42FC" w:rsidRDefault="00701AB8" w:rsidP="00847222">
            <w:pPr>
              <w:pStyle w:val="TableHead"/>
              <w:framePr w:wrap="around"/>
            </w:pPr>
            <w:r w:rsidRPr="009B42FC"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762121" w14:textId="77777777" w:rsidR="00701AB8" w:rsidRDefault="00701AB8" w:rsidP="00847222">
            <w:pPr>
              <w:pStyle w:val="TableHead"/>
              <w:framePr w:wrap="around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E1CB60" w14:textId="77777777" w:rsidR="00701AB8" w:rsidRDefault="00701AB8" w:rsidP="00847222">
            <w:pPr>
              <w:pStyle w:val="Text"/>
              <w:jc w:val="center"/>
            </w:pPr>
          </w:p>
        </w:tc>
      </w:tr>
      <w:tr w:rsidR="00701AB8" w14:paraId="63840A2E" w14:textId="77777777" w:rsidTr="00847222">
        <w:trPr>
          <w:jc w:val="center"/>
        </w:trPr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E5CF9D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5A6EA2" w14:textId="77777777" w:rsidR="00701AB8" w:rsidRPr="0047757E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532A52" w14:textId="77777777" w:rsidR="00701AB8" w:rsidRPr="00C21A33" w:rsidRDefault="00701AB8" w:rsidP="00847222">
            <w:pPr>
              <w:pStyle w:val="TableHead"/>
              <w:framePr w:hSpace="0" w:wrap="auto" w:hAnchor="text" w:xAlign="left" w:yAlign="inline"/>
            </w:pPr>
            <w:r w:rsidRPr="00C21A33">
              <w:t>(2)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8B7417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F16A33" w14:textId="77777777" w:rsidR="00701AB8" w:rsidRDefault="00701AB8" w:rsidP="00847222">
            <w:pPr>
              <w:pStyle w:val="Text"/>
            </w:pPr>
          </w:p>
        </w:tc>
      </w:tr>
      <w:tr w:rsidR="00701AB8" w:rsidRPr="00D23ECE" w14:paraId="76E86C5A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B8776E1" w14:textId="77777777" w:rsidR="00701AB8" w:rsidRPr="00D23ECE" w:rsidRDefault="00701AB8" w:rsidP="00847222">
            <w:pPr>
              <w:pStyle w:val="Marks"/>
              <w:framePr w:hSpace="0" w:wrap="auto" w:hAnchor="text" w:xAlign="left" w:yAlign="inline"/>
              <w:spacing w:before="80" w:after="80"/>
            </w:pPr>
            <w:r>
              <w:t>(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01AB8" w:rsidRPr="0092323C" w14:paraId="6A4CA2DA" w14:textId="77777777" w:rsidTr="00701AB8">
        <w:trPr>
          <w:trHeight w:val="387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D91B7FF" w14:textId="77777777" w:rsidR="00701AB8" w:rsidRPr="0092323C" w:rsidRDefault="00701AB8" w:rsidP="00701AB8">
            <w:pPr>
              <w:pStyle w:val="TableHead"/>
              <w:framePr w:hSpace="0" w:wrap="auto" w:hAnchor="text" w:xAlign="left" w:yAlign="inline"/>
              <w:spacing w:after="0"/>
            </w:pPr>
            <w:r w:rsidRPr="0092323C">
              <w:t>Notes</w:t>
            </w:r>
          </w:p>
        </w:tc>
      </w:tr>
    </w:tbl>
    <w:p w14:paraId="191070A5" w14:textId="77777777" w:rsidR="00701AB8" w:rsidRDefault="00701AB8" w:rsidP="00701AB8">
      <w:pPr>
        <w:sectPr w:rsidR="00701AB8" w:rsidSect="00A75BA6">
          <w:headerReference w:type="default" r:id="rId27"/>
          <w:footerReference w:type="default" r:id="rId28"/>
          <w:pgSz w:w="11906" w:h="16838"/>
          <w:pgMar w:top="1440" w:right="1440" w:bottom="1440" w:left="1440" w:header="708" w:footer="289" w:gutter="0"/>
          <w:cols w:space="708"/>
          <w:docGrid w:linePitch="360"/>
        </w:sectPr>
      </w:pPr>
    </w:p>
    <w:tbl>
      <w:tblPr>
        <w:tblW w:w="103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982"/>
        <w:gridCol w:w="709"/>
        <w:gridCol w:w="1843"/>
      </w:tblGrid>
      <w:tr w:rsidR="00701AB8" w14:paraId="032E883B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CE75B0D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H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29CEB98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982" w:type="dxa"/>
            <w:shd w:val="clear" w:color="auto" w:fill="auto"/>
            <w:vAlign w:val="center"/>
          </w:tcPr>
          <w:p w14:paraId="3907194F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062C589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484110CE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01AB8" w:rsidRPr="007814FA" w14:paraId="2688994E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B2CE74C" w14:textId="0CB0D2CD" w:rsidR="00701AB8" w:rsidRPr="007814FA" w:rsidRDefault="00701AB8" w:rsidP="00847222">
            <w:pPr>
              <w:pStyle w:val="Text"/>
              <w:jc w:val="center"/>
              <w:rPr>
                <w:b/>
              </w:rPr>
            </w:pPr>
            <w:r w:rsidRPr="007814FA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74B21A5D" w14:textId="77777777" w:rsidR="00701AB8" w:rsidRPr="00A34C6F" w:rsidRDefault="00701AB8" w:rsidP="00847222">
            <w:pPr>
              <w:pStyle w:val="TableHead"/>
              <w:framePr w:hSpace="0" w:wrap="auto" w:hAnchor="text" w:xAlign="left" w:yAlign="inline"/>
              <w:ind w:firstLine="74"/>
              <w:jc w:val="left"/>
              <w:rPr>
                <w:b w:val="0"/>
              </w:rPr>
            </w:pPr>
            <w:r w:rsidRPr="005F663B">
              <w:rPr>
                <w:b w:val="0"/>
              </w:rPr>
              <w:t>P(</w:t>
            </w:r>
            <w:r w:rsidRPr="005F663B">
              <w:rPr>
                <w:b w:val="0"/>
                <w:i/>
              </w:rPr>
              <w:t>M</w:t>
            </w:r>
            <w:r>
              <w:rPr>
                <w:b w:val="0"/>
              </w:rPr>
              <w:t xml:space="preserve"> &lt; 850) </w:t>
            </w:r>
            <w:r>
              <w:t>=</w:t>
            </w:r>
            <w:r w:rsidRPr="00BA1B3D">
              <w:rPr>
                <w:b w:val="0"/>
              </w:rPr>
              <w:t xml:space="preserve"> </w:t>
            </w:r>
            <w:r w:rsidRPr="00A34C6F">
              <w:rPr>
                <w:b w:val="0"/>
              </w:rPr>
              <w:t>0.3085</w:t>
            </w:r>
            <w:r>
              <w:rPr>
                <w:b w:val="0"/>
              </w:rPr>
              <w:t xml:space="preserve"> (using calculator)</w:t>
            </w:r>
          </w:p>
        </w:tc>
        <w:tc>
          <w:tcPr>
            <w:tcW w:w="982" w:type="dxa"/>
            <w:shd w:val="clear" w:color="auto" w:fill="auto"/>
          </w:tcPr>
          <w:p w14:paraId="6FAA44C3" w14:textId="77777777" w:rsidR="00701AB8" w:rsidRPr="00A15B23" w:rsidRDefault="00701AB8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21CEB17" w14:textId="77777777" w:rsidR="00701AB8" w:rsidRPr="00A34C6F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</w:tcPr>
          <w:p w14:paraId="5A73D41B" w14:textId="77777777" w:rsidR="00701AB8" w:rsidRDefault="00701AB8" w:rsidP="00847222">
            <w:pPr>
              <w:pStyle w:val="Text"/>
              <w:jc w:val="center"/>
            </w:pPr>
            <w:r>
              <w:t>5</w:t>
            </w:r>
            <w:r w:rsidRPr="00F175FC">
              <w:t>th</w:t>
            </w:r>
          </w:p>
          <w:p w14:paraId="289CE84D" w14:textId="77777777" w:rsidR="00701AB8" w:rsidRPr="007814FA" w:rsidRDefault="00701AB8" w:rsidP="00847222">
            <w:pPr>
              <w:pStyle w:val="Text"/>
              <w:jc w:val="center"/>
            </w:pPr>
            <w:r w:rsidRPr="00F175FC">
              <w:t>Calculate probabilities for the standard normal distribution using a calculator</w:t>
            </w:r>
            <w:r>
              <w:t>.</w:t>
            </w:r>
          </w:p>
        </w:tc>
      </w:tr>
      <w:tr w:rsidR="00701AB8" w:rsidRPr="007814FA" w14:paraId="3CCF6968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6E1C2D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83BD831" w14:textId="77777777" w:rsidR="00701AB8" w:rsidRPr="005F663B" w:rsidRDefault="00701AB8" w:rsidP="00847222">
            <w:pPr>
              <w:pStyle w:val="TableHead"/>
              <w:framePr w:hSpace="0" w:wrap="auto" w:hAnchor="text" w:xAlign="left" w:yAlign="inline"/>
              <w:ind w:firstLine="74"/>
              <w:jc w:val="left"/>
              <w:rPr>
                <w:b w:val="0"/>
              </w:rPr>
            </w:pPr>
          </w:p>
        </w:tc>
        <w:tc>
          <w:tcPr>
            <w:tcW w:w="982" w:type="dxa"/>
            <w:shd w:val="clear" w:color="auto" w:fill="auto"/>
          </w:tcPr>
          <w:p w14:paraId="0AE1B495" w14:textId="77777777" w:rsidR="00701AB8" w:rsidRPr="00A15B23" w:rsidRDefault="00701AB8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0FD9775F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</w:tcPr>
          <w:p w14:paraId="24C536AE" w14:textId="77777777" w:rsidR="00701AB8" w:rsidRDefault="00701AB8" w:rsidP="00847222">
            <w:pPr>
              <w:pStyle w:val="Text"/>
              <w:jc w:val="center"/>
            </w:pPr>
          </w:p>
        </w:tc>
      </w:tr>
      <w:tr w:rsidR="00701AB8" w:rsidRPr="007814FA" w14:paraId="57E14DFF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C0B9D75" w14:textId="7693C036" w:rsidR="00701AB8" w:rsidRPr="007814FA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64A49A2C" w14:textId="77777777" w:rsidR="00701AB8" w:rsidRPr="007814FA" w:rsidRDefault="00701AB8" w:rsidP="00847222">
            <w:pPr>
              <w:pStyle w:val="Text"/>
              <w:ind w:firstLine="74"/>
            </w:pPr>
            <w:r>
              <w:t>P(</w:t>
            </w:r>
            <w:r w:rsidRPr="000F6EF4">
              <w:rPr>
                <w:i/>
              </w:rPr>
              <w:t>M</w:t>
            </w:r>
            <w:r>
              <w:t xml:space="preserve"> &lt; </w:t>
            </w:r>
            <w:r w:rsidRPr="00B032E8">
              <w:rPr>
                <w:i/>
              </w:rPr>
              <w:t>a</w:t>
            </w:r>
            <w:r>
              <w:t>) = 0.1 and P(</w:t>
            </w:r>
            <w:r w:rsidRPr="000F6EF4">
              <w:rPr>
                <w:i/>
              </w:rPr>
              <w:t>M</w:t>
            </w:r>
            <w:r>
              <w:t xml:space="preserve"> &lt; </w:t>
            </w:r>
            <w:r w:rsidRPr="00B032E8">
              <w:rPr>
                <w:i/>
              </w:rPr>
              <w:t>b</w:t>
            </w:r>
            <w:r>
              <w:t>) = 0.9</w:t>
            </w:r>
          </w:p>
        </w:tc>
        <w:tc>
          <w:tcPr>
            <w:tcW w:w="982" w:type="dxa"/>
            <w:shd w:val="clear" w:color="auto" w:fill="auto"/>
          </w:tcPr>
          <w:p w14:paraId="19BB6FD1" w14:textId="77777777" w:rsidR="00701AB8" w:rsidRPr="00A15B23" w:rsidRDefault="00701AB8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6BD52A2" w14:textId="77777777" w:rsidR="00701AB8" w:rsidRPr="00ED0FA6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1b</w:t>
            </w:r>
          </w:p>
        </w:tc>
        <w:tc>
          <w:tcPr>
            <w:tcW w:w="1843" w:type="dxa"/>
            <w:vMerge w:val="restart"/>
          </w:tcPr>
          <w:p w14:paraId="6817E30C" w14:textId="77777777" w:rsidR="00701AB8" w:rsidRDefault="00701AB8" w:rsidP="00847222">
            <w:pPr>
              <w:pStyle w:val="Text"/>
              <w:jc w:val="center"/>
            </w:pPr>
            <w:r>
              <w:t>5</w:t>
            </w:r>
            <w:r w:rsidRPr="00F175FC">
              <w:t>th</w:t>
            </w:r>
          </w:p>
          <w:p w14:paraId="776E2729" w14:textId="77777777" w:rsidR="00701AB8" w:rsidRPr="007814FA" w:rsidRDefault="00701AB8" w:rsidP="00847222">
            <w:pPr>
              <w:pStyle w:val="Text"/>
              <w:jc w:val="center"/>
            </w:pPr>
            <w:r w:rsidRPr="00F175FC">
              <w:t>Calculate probabilities for the standard normal distribution using a calculator</w:t>
            </w:r>
            <w:r>
              <w:t>.</w:t>
            </w:r>
          </w:p>
        </w:tc>
      </w:tr>
      <w:tr w:rsidR="00701AB8" w:rsidRPr="007814FA" w14:paraId="339F09AD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7A2472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D5306F" w14:textId="77777777" w:rsidR="00701AB8" w:rsidRDefault="00701AB8" w:rsidP="00847222">
            <w:pPr>
              <w:pStyle w:val="Text"/>
              <w:ind w:firstLine="74"/>
            </w:pPr>
            <w:r w:rsidRPr="00007EBD">
              <w:t>(using calculator)</w:t>
            </w:r>
            <w:r>
              <w:t xml:space="preserve"> </w:t>
            </w:r>
            <w:r w:rsidRPr="00B032E8">
              <w:rPr>
                <w:i/>
              </w:rPr>
              <w:t>a</w:t>
            </w:r>
            <w:r>
              <w:t xml:space="preserve"> = 772 g</w:t>
            </w:r>
          </w:p>
        </w:tc>
        <w:tc>
          <w:tcPr>
            <w:tcW w:w="982" w:type="dxa"/>
            <w:shd w:val="clear" w:color="auto" w:fill="auto"/>
          </w:tcPr>
          <w:p w14:paraId="56AFF873" w14:textId="77777777" w:rsidR="00701AB8" w:rsidRPr="00A15B23" w:rsidRDefault="00701AB8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7DB43B9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vMerge/>
          </w:tcPr>
          <w:p w14:paraId="71C1D1EB" w14:textId="77777777" w:rsidR="00701AB8" w:rsidRDefault="00701AB8" w:rsidP="00847222">
            <w:pPr>
              <w:pStyle w:val="Text"/>
              <w:jc w:val="center"/>
            </w:pPr>
          </w:p>
        </w:tc>
      </w:tr>
      <w:tr w:rsidR="00701AB8" w:rsidRPr="007814FA" w14:paraId="14F3338F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742FB80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B74C8B" w14:textId="77777777" w:rsidR="00701AB8" w:rsidRPr="00007EBD" w:rsidRDefault="00701AB8" w:rsidP="00847222">
            <w:pPr>
              <w:pStyle w:val="Text"/>
              <w:ind w:firstLine="74"/>
            </w:pPr>
            <w:r w:rsidRPr="00B032E8">
              <w:rPr>
                <w:i/>
              </w:rPr>
              <w:t>b</w:t>
            </w:r>
            <w:r>
              <w:t xml:space="preserve"> = 1028 g</w:t>
            </w:r>
          </w:p>
        </w:tc>
        <w:tc>
          <w:tcPr>
            <w:tcW w:w="982" w:type="dxa"/>
            <w:shd w:val="clear" w:color="auto" w:fill="auto"/>
          </w:tcPr>
          <w:p w14:paraId="160051D5" w14:textId="77777777" w:rsidR="00701AB8" w:rsidRPr="00A15B23" w:rsidRDefault="00701AB8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55009FC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b</w:t>
            </w:r>
          </w:p>
        </w:tc>
        <w:tc>
          <w:tcPr>
            <w:tcW w:w="1843" w:type="dxa"/>
            <w:vMerge/>
          </w:tcPr>
          <w:p w14:paraId="0A9BC578" w14:textId="77777777" w:rsidR="00701AB8" w:rsidRDefault="00701AB8" w:rsidP="00847222">
            <w:pPr>
              <w:pStyle w:val="Text"/>
              <w:jc w:val="center"/>
            </w:pPr>
          </w:p>
        </w:tc>
      </w:tr>
      <w:tr w:rsidR="00701AB8" w:rsidRPr="007814FA" w14:paraId="32739036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0DB9CF" w14:textId="77777777" w:rsidR="00701AB8" w:rsidRDefault="00701AB8" w:rsidP="00847222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9E1145" w14:textId="77777777" w:rsidR="00701AB8" w:rsidRDefault="00701AB8" w:rsidP="00847222">
            <w:pPr>
              <w:pStyle w:val="Text"/>
            </w:pPr>
          </w:p>
        </w:tc>
        <w:tc>
          <w:tcPr>
            <w:tcW w:w="982" w:type="dxa"/>
            <w:shd w:val="clear" w:color="auto" w:fill="auto"/>
          </w:tcPr>
          <w:p w14:paraId="49093A17" w14:textId="77777777" w:rsidR="00701AB8" w:rsidRPr="002C18C9" w:rsidRDefault="00701AB8" w:rsidP="00847222">
            <w:pPr>
              <w:pStyle w:val="Text"/>
              <w:jc w:val="center"/>
              <w:rPr>
                <w:b/>
              </w:rPr>
            </w:pPr>
            <w:r w:rsidRPr="002C18C9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2065CC6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  <w:tc>
          <w:tcPr>
            <w:tcW w:w="1843" w:type="dxa"/>
          </w:tcPr>
          <w:p w14:paraId="4921D84B" w14:textId="77777777" w:rsidR="00701AB8" w:rsidRDefault="00701AB8" w:rsidP="00847222">
            <w:pPr>
              <w:pStyle w:val="Text"/>
            </w:pPr>
          </w:p>
        </w:tc>
      </w:tr>
      <w:tr w:rsidR="00701AB8" w:rsidRPr="00D23ECE" w14:paraId="6C2FCFCD" w14:textId="77777777" w:rsidTr="00847222">
        <w:trPr>
          <w:jc w:val="center"/>
        </w:trPr>
        <w:tc>
          <w:tcPr>
            <w:tcW w:w="10305" w:type="dxa"/>
            <w:gridSpan w:val="5"/>
            <w:shd w:val="clear" w:color="auto" w:fill="auto"/>
          </w:tcPr>
          <w:p w14:paraId="167045BB" w14:textId="77777777" w:rsidR="00701AB8" w:rsidRPr="00D23ECE" w:rsidRDefault="00701AB8" w:rsidP="00847222">
            <w:pPr>
              <w:pStyle w:val="Marks"/>
              <w:framePr w:hSpace="0" w:wrap="auto" w:hAnchor="text" w:xAlign="left" w:yAlign="inline"/>
            </w:pPr>
            <w:r>
              <w:t>(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01AB8" w:rsidRPr="0092323C" w14:paraId="774585FD" w14:textId="77777777" w:rsidTr="00847222">
        <w:trPr>
          <w:trHeight w:val="552"/>
          <w:jc w:val="center"/>
        </w:trPr>
        <w:tc>
          <w:tcPr>
            <w:tcW w:w="10305" w:type="dxa"/>
            <w:gridSpan w:val="5"/>
            <w:shd w:val="clear" w:color="auto" w:fill="auto"/>
          </w:tcPr>
          <w:p w14:paraId="0143E682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4EEC698" w14:textId="77777777" w:rsidR="00701AB8" w:rsidRPr="0092323C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14A4C6F6" w14:textId="41323F45" w:rsidR="00701AB8" w:rsidRDefault="00701AB8" w:rsidP="00701AB8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01AB8" w14:paraId="71AAC6CB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ED02D10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H5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35D9BA6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9290B2B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69E3E9F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3FD536F9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01AB8" w:rsidRPr="00D23ECE" w14:paraId="01B6CEE9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F995FDE" w14:textId="1D41CB3C" w:rsidR="00701AB8" w:rsidRPr="007814FA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79FFA6E1" w14:textId="77777777" w:rsidR="00701AB8" w:rsidRDefault="00701AB8" w:rsidP="00847222">
            <w:pPr>
              <w:pStyle w:val="Text"/>
              <w:ind w:left="75"/>
            </w:pPr>
            <w:r w:rsidRPr="009229CB">
              <w:t>H</w:t>
            </w:r>
            <w:r w:rsidRPr="009229CB">
              <w:rPr>
                <w:vertAlign w:val="subscript"/>
              </w:rPr>
              <w:t>0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= 0, H</w:t>
            </w:r>
            <w:r w:rsidRPr="009229CB">
              <w:rPr>
                <w:vertAlign w:val="subscript"/>
              </w:rPr>
              <w:t>1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</w:t>
            </w:r>
            <w:r>
              <w:t xml:space="preserve">&lt; </w:t>
            </w:r>
            <w:r w:rsidRPr="009229CB">
              <w:t>0</w:t>
            </w:r>
          </w:p>
          <w:p w14:paraId="5FB200C5" w14:textId="77777777" w:rsidR="00701AB8" w:rsidRDefault="00701AB8" w:rsidP="00847222">
            <w:pPr>
              <w:pStyle w:val="Text"/>
              <w:ind w:left="75"/>
            </w:pPr>
            <w:r>
              <w:t>Critical value = −0.6319</w:t>
            </w:r>
          </w:p>
          <w:p w14:paraId="4AD4694C" w14:textId="77777777" w:rsidR="00701AB8" w:rsidRPr="007F4C0E" w:rsidRDefault="00701AB8" w:rsidP="00847222">
            <w:pPr>
              <w:pStyle w:val="Text"/>
              <w:ind w:left="75"/>
            </w:pPr>
            <w:r>
              <w:t>−0.6319 &lt; −0.136 no evidence to reject H</w:t>
            </w:r>
            <w:r>
              <w:rPr>
                <w:vertAlign w:val="subscript"/>
              </w:rPr>
              <w:t xml:space="preserve">0  </w:t>
            </w:r>
            <w:r>
              <w:t>(test statistic not in critical region)</w:t>
            </w:r>
          </w:p>
          <w:p w14:paraId="51D85962" w14:textId="77777777" w:rsidR="00701AB8" w:rsidRPr="002651D4" w:rsidRDefault="00701AB8" w:rsidP="00847222">
            <w:pPr>
              <w:pStyle w:val="Text"/>
              <w:ind w:left="75"/>
            </w:pPr>
            <w:r>
              <w:t>There is insufficient evidence to suggest that the weight of chickens and average weight of eggs are negatively correlated.</w:t>
            </w:r>
          </w:p>
        </w:tc>
        <w:tc>
          <w:tcPr>
            <w:tcW w:w="850" w:type="dxa"/>
            <w:shd w:val="clear" w:color="auto" w:fill="auto"/>
          </w:tcPr>
          <w:p w14:paraId="73E9D718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  <w:p w14:paraId="6CEDB365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M1</w:t>
            </w:r>
          </w:p>
          <w:p w14:paraId="7608174F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</w:p>
          <w:p w14:paraId="2F732803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  <w:p w14:paraId="6FD2CDBC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52B8C8D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2.5</w:t>
            </w:r>
          </w:p>
          <w:p w14:paraId="72BBBC62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1a</w:t>
            </w:r>
          </w:p>
          <w:p w14:paraId="27370087" w14:textId="77777777" w:rsidR="00701AB8" w:rsidRDefault="00701AB8" w:rsidP="00847222">
            <w:pPr>
              <w:pStyle w:val="Text"/>
              <w:jc w:val="center"/>
            </w:pPr>
          </w:p>
          <w:p w14:paraId="041BF784" w14:textId="77777777" w:rsidR="00701AB8" w:rsidRDefault="00701AB8" w:rsidP="00847222">
            <w:pPr>
              <w:pStyle w:val="Text"/>
              <w:jc w:val="center"/>
            </w:pPr>
          </w:p>
          <w:p w14:paraId="3FF32678" w14:textId="77777777" w:rsidR="00701AB8" w:rsidRPr="00D23ECE" w:rsidRDefault="00701AB8" w:rsidP="00847222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6E17A72D" w14:textId="77777777" w:rsidR="00701AB8" w:rsidRPr="00465C00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465C00">
              <w:rPr>
                <w:b w:val="0"/>
              </w:rPr>
              <w:t>6th</w:t>
            </w:r>
          </w:p>
          <w:p w14:paraId="1C756488" w14:textId="77777777" w:rsidR="00701AB8" w:rsidRPr="00465C00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465C00">
              <w:rPr>
                <w:b w:val="0"/>
              </w:rPr>
              <w:t>Carry out a hypothesis test for zero correlation</w:t>
            </w:r>
            <w:r>
              <w:rPr>
                <w:b w:val="0"/>
              </w:rPr>
              <w:t>.</w:t>
            </w:r>
          </w:p>
          <w:p w14:paraId="5E9E808F" w14:textId="77777777" w:rsidR="00701AB8" w:rsidRPr="007814FA" w:rsidRDefault="00701AB8" w:rsidP="00847222">
            <w:pPr>
              <w:pStyle w:val="Text"/>
              <w:jc w:val="center"/>
            </w:pPr>
          </w:p>
        </w:tc>
      </w:tr>
      <w:tr w:rsidR="00701AB8" w:rsidRPr="00D23ECE" w14:paraId="3E2A27E5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D2C75C4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DAED818" w14:textId="77777777" w:rsidR="00701AB8" w:rsidRPr="009229CB" w:rsidRDefault="00701AB8" w:rsidP="00847222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7A4CCD1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585214F6" w14:textId="77777777" w:rsidR="00701AB8" w:rsidRDefault="00701AB8" w:rsidP="00847222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  <w:tc>
          <w:tcPr>
            <w:tcW w:w="1843" w:type="dxa"/>
          </w:tcPr>
          <w:p w14:paraId="5FFB138E" w14:textId="77777777" w:rsidR="00701AB8" w:rsidRDefault="00701AB8" w:rsidP="00847222">
            <w:pPr>
              <w:pStyle w:val="Text"/>
              <w:jc w:val="center"/>
            </w:pPr>
          </w:p>
        </w:tc>
      </w:tr>
      <w:tr w:rsidR="00701AB8" w:rsidRPr="00D23ECE" w14:paraId="024608DB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24958F3" w14:textId="001E7AC4" w:rsidR="00701AB8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02E65D8A" w14:textId="77777777" w:rsidR="00701AB8" w:rsidRPr="009229CB" w:rsidRDefault="00701AB8" w:rsidP="00847222">
            <w:pPr>
              <w:pStyle w:val="Text"/>
              <w:ind w:left="75"/>
            </w:pPr>
            <w:r>
              <w:t xml:space="preserve">Sensible explanation. For example, correlation shows there is </w:t>
            </w:r>
            <w:r w:rsidRPr="007F4C0E">
              <w:rPr>
                <w:u w:val="single"/>
              </w:rPr>
              <w:t>no (or extremely weak) linear realtionship</w:t>
            </w:r>
            <w:r>
              <w:t xml:space="preserve"> between the two variables.</w:t>
            </w:r>
          </w:p>
        </w:tc>
        <w:tc>
          <w:tcPr>
            <w:tcW w:w="850" w:type="dxa"/>
            <w:shd w:val="clear" w:color="auto" w:fill="auto"/>
          </w:tcPr>
          <w:p w14:paraId="5A9F22F7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260D418A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1.2</w:t>
            </w:r>
          </w:p>
        </w:tc>
        <w:tc>
          <w:tcPr>
            <w:tcW w:w="1843" w:type="dxa"/>
            <w:vMerge w:val="restart"/>
          </w:tcPr>
          <w:p w14:paraId="65981383" w14:textId="77777777" w:rsidR="00701AB8" w:rsidRPr="00465C00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465C00">
              <w:rPr>
                <w:b w:val="0"/>
              </w:rPr>
              <w:t>7th</w:t>
            </w:r>
          </w:p>
          <w:p w14:paraId="16317444" w14:textId="77777777" w:rsidR="00701AB8" w:rsidRPr="00465C00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465C00">
              <w:rPr>
                <w:b w:val="0"/>
              </w:rPr>
              <w:t>Interpret the results of a hypothesis test for zero correlation</w:t>
            </w:r>
            <w:r>
              <w:rPr>
                <w:b w:val="0"/>
              </w:rPr>
              <w:t>.</w:t>
            </w:r>
          </w:p>
        </w:tc>
      </w:tr>
      <w:tr w:rsidR="00701AB8" w:rsidRPr="00D23ECE" w14:paraId="7B742460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CE7D38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3A6A803" w14:textId="77777777" w:rsidR="00701AB8" w:rsidRDefault="00701AB8" w:rsidP="00847222">
            <w:pPr>
              <w:pStyle w:val="Text"/>
              <w:ind w:left="75"/>
            </w:pPr>
            <w:r>
              <w:t xml:space="preserve">For example, there could be a </w:t>
            </w:r>
            <w:r w:rsidRPr="007F4C0E">
              <w:rPr>
                <w:u w:val="single"/>
              </w:rPr>
              <w:t>non-linear relationship</w:t>
            </w:r>
            <w:r>
              <w:t xml:space="preserve"> between the two variables.</w:t>
            </w:r>
          </w:p>
        </w:tc>
        <w:tc>
          <w:tcPr>
            <w:tcW w:w="850" w:type="dxa"/>
            <w:shd w:val="clear" w:color="auto" w:fill="auto"/>
          </w:tcPr>
          <w:p w14:paraId="1B883D54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4A588DF" w14:textId="77777777" w:rsidR="00701AB8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>
              <w:rPr>
                <w:b w:val="0"/>
              </w:rPr>
              <w:t>3.5b</w:t>
            </w:r>
          </w:p>
        </w:tc>
        <w:tc>
          <w:tcPr>
            <w:tcW w:w="1843" w:type="dxa"/>
            <w:vMerge/>
          </w:tcPr>
          <w:p w14:paraId="6D80A62E" w14:textId="77777777" w:rsidR="00701AB8" w:rsidRPr="00465C00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701AB8" w:rsidRPr="00D23ECE" w14:paraId="18699D69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1A465D8" w14:textId="77777777" w:rsidR="00701AB8" w:rsidRDefault="00701AB8" w:rsidP="00847222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E3E9C3" w14:textId="77777777" w:rsidR="00701AB8" w:rsidRPr="009229CB" w:rsidRDefault="00701AB8" w:rsidP="0084722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648B8C98" w14:textId="77777777" w:rsidR="00701AB8" w:rsidRPr="00465C00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Pr="00465C00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14:paraId="589D8A3E" w14:textId="77777777" w:rsidR="00701AB8" w:rsidRDefault="00701AB8" w:rsidP="00847222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  <w:tc>
          <w:tcPr>
            <w:tcW w:w="1843" w:type="dxa"/>
          </w:tcPr>
          <w:p w14:paraId="2ECD635C" w14:textId="77777777" w:rsidR="00701AB8" w:rsidRDefault="00701AB8" w:rsidP="00847222">
            <w:pPr>
              <w:pStyle w:val="Text"/>
            </w:pPr>
          </w:p>
        </w:tc>
      </w:tr>
      <w:tr w:rsidR="00701AB8" w:rsidRPr="00D23ECE" w14:paraId="762C81E2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6C88895" w14:textId="77777777" w:rsidR="00701AB8" w:rsidRPr="00D23ECE" w:rsidRDefault="00701AB8" w:rsidP="00847222">
            <w:pPr>
              <w:pStyle w:val="Marks"/>
              <w:framePr w:hSpace="0" w:wrap="auto" w:hAnchor="text" w:xAlign="left" w:yAlign="inline"/>
            </w:pPr>
            <w:r>
              <w:t>(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01AB8" w:rsidRPr="0092323C" w14:paraId="723CE30E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47FBF6D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3DF8A0B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</w:p>
          <w:p w14:paraId="41BFB2D8" w14:textId="77777777" w:rsidR="00701AB8" w:rsidRPr="0092323C" w:rsidRDefault="00701AB8" w:rsidP="00847222">
            <w:pPr>
              <w:pStyle w:val="TableHead"/>
              <w:framePr w:hSpace="0" w:wrap="auto" w:hAnchor="text" w:xAlign="left" w:yAlign="inline"/>
            </w:pPr>
          </w:p>
        </w:tc>
      </w:tr>
    </w:tbl>
    <w:p w14:paraId="5A5CEBEB" w14:textId="418FE7E9" w:rsidR="00701AB8" w:rsidRDefault="00701AB8" w:rsidP="00701AB8"/>
    <w:p w14:paraId="48C0B2C8" w14:textId="77777777" w:rsidR="00701AB8" w:rsidRDefault="00701AB8">
      <w:r>
        <w:br w:type="page"/>
      </w:r>
    </w:p>
    <w:tbl>
      <w:tblPr>
        <w:tblW w:w="104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"/>
        <w:gridCol w:w="704"/>
        <w:gridCol w:w="106"/>
        <w:gridCol w:w="5848"/>
        <w:gridCol w:w="40"/>
        <w:gridCol w:w="1046"/>
        <w:gridCol w:w="30"/>
        <w:gridCol w:w="679"/>
        <w:gridCol w:w="25"/>
        <w:gridCol w:w="1818"/>
        <w:gridCol w:w="6"/>
      </w:tblGrid>
      <w:tr w:rsidR="00701AB8" w14:paraId="489D4F03" w14:textId="77777777" w:rsidTr="009E1992">
        <w:trPr>
          <w:gridBefore w:val="1"/>
          <w:wBefore w:w="113" w:type="dxa"/>
          <w:jc w:val="center"/>
        </w:trPr>
        <w:tc>
          <w:tcPr>
            <w:tcW w:w="810" w:type="dxa"/>
            <w:gridSpan w:val="2"/>
            <w:shd w:val="clear" w:color="auto" w:fill="auto"/>
            <w:vAlign w:val="center"/>
          </w:tcPr>
          <w:p w14:paraId="044B146D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lastRenderedPageBreak/>
              <w:br w:type="page"/>
              <w:t>H6</w:t>
            </w:r>
          </w:p>
        </w:tc>
        <w:tc>
          <w:tcPr>
            <w:tcW w:w="5888" w:type="dxa"/>
            <w:gridSpan w:val="2"/>
            <w:shd w:val="clear" w:color="auto" w:fill="auto"/>
            <w:vAlign w:val="center"/>
          </w:tcPr>
          <w:p w14:paraId="4F5B51F1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Scheme</w:t>
            </w:r>
          </w:p>
        </w:tc>
        <w:tc>
          <w:tcPr>
            <w:tcW w:w="1076" w:type="dxa"/>
            <w:gridSpan w:val="2"/>
            <w:shd w:val="clear" w:color="auto" w:fill="auto"/>
            <w:vAlign w:val="center"/>
          </w:tcPr>
          <w:p w14:paraId="7D637B2A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  <w:spacing w:before="60" w:after="60"/>
            </w:pPr>
            <w:r w:rsidRPr="00DD0D9F">
              <w:t>Mark</w:t>
            </w:r>
            <w:r>
              <w:t>s</w:t>
            </w:r>
          </w:p>
        </w:tc>
        <w:tc>
          <w:tcPr>
            <w:tcW w:w="704" w:type="dxa"/>
            <w:gridSpan w:val="2"/>
            <w:shd w:val="clear" w:color="auto" w:fill="auto"/>
            <w:vAlign w:val="center"/>
          </w:tcPr>
          <w:p w14:paraId="6C78FAAF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AOs</w:t>
            </w:r>
          </w:p>
        </w:tc>
        <w:tc>
          <w:tcPr>
            <w:tcW w:w="1824" w:type="dxa"/>
            <w:gridSpan w:val="2"/>
            <w:vAlign w:val="center"/>
          </w:tcPr>
          <w:p w14:paraId="7835F24C" w14:textId="77777777" w:rsidR="00701AB8" w:rsidRDefault="00701AB8" w:rsidP="00847222">
            <w:pPr>
              <w:pStyle w:val="TableHead"/>
              <w:framePr w:hSpace="0" w:wrap="auto" w:hAnchor="text" w:xAlign="left" w:yAlign="inline"/>
              <w:spacing w:before="60" w:after="60"/>
            </w:pPr>
            <w:r>
              <w:t>Pearson Progression Step and Progress descriptor</w:t>
            </w:r>
          </w:p>
        </w:tc>
      </w:tr>
      <w:tr w:rsidR="00701AB8" w:rsidRPr="00D23ECE" w14:paraId="41369E98" w14:textId="77777777" w:rsidTr="009E1992">
        <w:trPr>
          <w:gridBefore w:val="1"/>
          <w:wBefore w:w="113" w:type="dxa"/>
          <w:jc w:val="center"/>
        </w:trPr>
        <w:tc>
          <w:tcPr>
            <w:tcW w:w="810" w:type="dxa"/>
            <w:gridSpan w:val="2"/>
            <w:vMerge w:val="restart"/>
            <w:shd w:val="clear" w:color="auto" w:fill="auto"/>
          </w:tcPr>
          <w:p w14:paraId="55ECF43D" w14:textId="2C586CFF" w:rsidR="00701AB8" w:rsidRPr="00B111BC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888" w:type="dxa"/>
            <w:gridSpan w:val="2"/>
            <w:shd w:val="clear" w:color="auto" w:fill="auto"/>
          </w:tcPr>
          <w:p w14:paraId="7E62B34E" w14:textId="77777777" w:rsidR="00701AB8" w:rsidRPr="002651D4" w:rsidRDefault="00701AB8" w:rsidP="00847222">
            <w:pPr>
              <w:pStyle w:val="Text"/>
              <w:ind w:firstLine="74"/>
            </w:pPr>
            <w:r w:rsidRPr="003B1915">
              <w:rPr>
                <w:i/>
              </w:rPr>
              <w:t>n</w:t>
            </w:r>
            <w:r>
              <w:t xml:space="preserve"> is large</w:t>
            </w:r>
          </w:p>
        </w:tc>
        <w:tc>
          <w:tcPr>
            <w:tcW w:w="1076" w:type="dxa"/>
            <w:gridSpan w:val="2"/>
            <w:shd w:val="clear" w:color="auto" w:fill="auto"/>
          </w:tcPr>
          <w:p w14:paraId="2B85ADCD" w14:textId="77777777" w:rsidR="00701AB8" w:rsidRPr="00A15B23" w:rsidRDefault="00701AB8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gridSpan w:val="2"/>
            <w:shd w:val="clear" w:color="auto" w:fill="auto"/>
          </w:tcPr>
          <w:p w14:paraId="42694BB1" w14:textId="77777777" w:rsidR="00701AB8" w:rsidRPr="00D23ECE" w:rsidRDefault="00701AB8" w:rsidP="0084722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24" w:type="dxa"/>
            <w:gridSpan w:val="2"/>
            <w:vMerge w:val="restart"/>
          </w:tcPr>
          <w:p w14:paraId="5C89A44F" w14:textId="77777777" w:rsidR="00701AB8" w:rsidRPr="00C12B2B" w:rsidRDefault="00701AB8" w:rsidP="00847222">
            <w:pPr>
              <w:pStyle w:val="Text"/>
              <w:spacing w:before="40" w:after="40"/>
              <w:jc w:val="center"/>
            </w:pPr>
            <w:r w:rsidRPr="00C12B2B">
              <w:t>5th</w:t>
            </w:r>
          </w:p>
          <w:p w14:paraId="277150D4" w14:textId="77777777" w:rsidR="00701AB8" w:rsidRPr="00D23ECE" w:rsidRDefault="00701AB8" w:rsidP="00847222">
            <w:pPr>
              <w:pStyle w:val="Text"/>
              <w:spacing w:before="40" w:after="40"/>
              <w:jc w:val="center"/>
            </w:pPr>
            <w:r w:rsidRPr="00C12B2B">
              <w:t>Understand the binomial distribution (and its notation) and its use as a model</w:t>
            </w:r>
            <w:r>
              <w:t>.</w:t>
            </w:r>
          </w:p>
        </w:tc>
      </w:tr>
      <w:tr w:rsidR="00701AB8" w:rsidRPr="00C12B2B" w14:paraId="7F71E9DA" w14:textId="77777777" w:rsidTr="009E1992">
        <w:trPr>
          <w:gridBefore w:val="1"/>
          <w:wBefore w:w="113" w:type="dxa"/>
          <w:jc w:val="center"/>
        </w:trPr>
        <w:tc>
          <w:tcPr>
            <w:tcW w:w="810" w:type="dxa"/>
            <w:gridSpan w:val="2"/>
            <w:vMerge/>
            <w:shd w:val="clear" w:color="auto" w:fill="auto"/>
          </w:tcPr>
          <w:p w14:paraId="676F154B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gridSpan w:val="2"/>
            <w:shd w:val="clear" w:color="auto" w:fill="auto"/>
          </w:tcPr>
          <w:p w14:paraId="2B90C38D" w14:textId="77777777" w:rsidR="00701AB8" w:rsidRPr="003B1915" w:rsidRDefault="00701AB8" w:rsidP="00847222">
            <w:pPr>
              <w:pStyle w:val="Text"/>
              <w:ind w:firstLine="74"/>
              <w:rPr>
                <w:i/>
              </w:rPr>
            </w:pPr>
            <w:r w:rsidRPr="003B1915">
              <w:rPr>
                <w:i/>
              </w:rPr>
              <w:t>p</w:t>
            </w:r>
            <w:r>
              <w:t xml:space="preserve"> is close to 0.5</w:t>
            </w:r>
          </w:p>
        </w:tc>
        <w:tc>
          <w:tcPr>
            <w:tcW w:w="1076" w:type="dxa"/>
            <w:gridSpan w:val="2"/>
            <w:shd w:val="clear" w:color="auto" w:fill="auto"/>
          </w:tcPr>
          <w:p w14:paraId="6BAAC1E0" w14:textId="77777777" w:rsidR="00701AB8" w:rsidRPr="00A15B23" w:rsidRDefault="00701AB8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gridSpan w:val="2"/>
            <w:shd w:val="clear" w:color="auto" w:fill="auto"/>
          </w:tcPr>
          <w:p w14:paraId="10DC9D6C" w14:textId="77777777" w:rsidR="00701AB8" w:rsidRDefault="00701AB8" w:rsidP="0084722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24" w:type="dxa"/>
            <w:gridSpan w:val="2"/>
            <w:vMerge/>
          </w:tcPr>
          <w:p w14:paraId="7A8FF333" w14:textId="77777777" w:rsidR="00701AB8" w:rsidRPr="00C12B2B" w:rsidRDefault="00701AB8" w:rsidP="00847222">
            <w:pPr>
              <w:pStyle w:val="Text"/>
              <w:jc w:val="center"/>
            </w:pPr>
          </w:p>
        </w:tc>
      </w:tr>
      <w:tr w:rsidR="00701AB8" w14:paraId="3C0B76B3" w14:textId="77777777" w:rsidTr="009E1992">
        <w:trPr>
          <w:gridBefore w:val="1"/>
          <w:wBefore w:w="113" w:type="dxa"/>
          <w:jc w:val="center"/>
        </w:trPr>
        <w:tc>
          <w:tcPr>
            <w:tcW w:w="810" w:type="dxa"/>
            <w:gridSpan w:val="2"/>
            <w:vMerge/>
            <w:shd w:val="clear" w:color="auto" w:fill="auto"/>
          </w:tcPr>
          <w:p w14:paraId="502559FD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gridSpan w:val="2"/>
            <w:shd w:val="clear" w:color="auto" w:fill="auto"/>
          </w:tcPr>
          <w:p w14:paraId="43FA1A3F" w14:textId="77777777" w:rsidR="00701AB8" w:rsidRPr="003B1915" w:rsidRDefault="00701AB8" w:rsidP="00847222">
            <w:pPr>
              <w:pStyle w:val="Text"/>
              <w:spacing w:before="80" w:after="80"/>
              <w:ind w:firstLine="74"/>
              <w:rPr>
                <w:i/>
              </w:rPr>
            </w:pPr>
          </w:p>
        </w:tc>
        <w:tc>
          <w:tcPr>
            <w:tcW w:w="1076" w:type="dxa"/>
            <w:gridSpan w:val="2"/>
            <w:shd w:val="clear" w:color="auto" w:fill="auto"/>
          </w:tcPr>
          <w:p w14:paraId="6CCDCCD5" w14:textId="77777777" w:rsidR="00701AB8" w:rsidRPr="00A15B23" w:rsidRDefault="00701AB8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(2)</w:t>
            </w:r>
          </w:p>
        </w:tc>
        <w:tc>
          <w:tcPr>
            <w:tcW w:w="704" w:type="dxa"/>
            <w:gridSpan w:val="2"/>
            <w:shd w:val="clear" w:color="auto" w:fill="auto"/>
          </w:tcPr>
          <w:p w14:paraId="2E380170" w14:textId="77777777" w:rsidR="00701AB8" w:rsidRDefault="00701AB8" w:rsidP="00847222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  <w:gridSpan w:val="2"/>
          </w:tcPr>
          <w:p w14:paraId="359BFB7B" w14:textId="77777777" w:rsidR="00701AB8" w:rsidRDefault="00701AB8" w:rsidP="00847222">
            <w:pPr>
              <w:pStyle w:val="Text"/>
              <w:spacing w:before="80" w:after="80"/>
              <w:jc w:val="center"/>
            </w:pPr>
          </w:p>
        </w:tc>
      </w:tr>
      <w:tr w:rsidR="00701AB8" w14:paraId="36262F58" w14:textId="77777777" w:rsidTr="009E1992">
        <w:trPr>
          <w:gridBefore w:val="1"/>
          <w:wBefore w:w="113" w:type="dxa"/>
          <w:jc w:val="center"/>
        </w:trPr>
        <w:tc>
          <w:tcPr>
            <w:tcW w:w="810" w:type="dxa"/>
            <w:gridSpan w:val="2"/>
            <w:vMerge w:val="restart"/>
            <w:shd w:val="clear" w:color="auto" w:fill="auto"/>
          </w:tcPr>
          <w:p w14:paraId="1ED582C7" w14:textId="575A4A87" w:rsidR="00701AB8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888" w:type="dxa"/>
            <w:gridSpan w:val="2"/>
            <w:shd w:val="clear" w:color="auto" w:fill="auto"/>
          </w:tcPr>
          <w:p w14:paraId="0006C64B" w14:textId="77777777" w:rsidR="00701AB8" w:rsidRPr="002651D4" w:rsidRDefault="00701AB8" w:rsidP="00847222">
            <w:pPr>
              <w:pStyle w:val="Text"/>
              <w:ind w:firstLine="74"/>
            </w:pPr>
            <w:r>
              <w:t xml:space="preserve">Mean = </w:t>
            </w:r>
            <w:r w:rsidRPr="003B1915">
              <w:rPr>
                <w:i/>
              </w:rPr>
              <w:t>np</w:t>
            </w:r>
          </w:p>
        </w:tc>
        <w:tc>
          <w:tcPr>
            <w:tcW w:w="1076" w:type="dxa"/>
            <w:gridSpan w:val="2"/>
            <w:shd w:val="clear" w:color="auto" w:fill="auto"/>
          </w:tcPr>
          <w:p w14:paraId="1EF1CEFD" w14:textId="77777777" w:rsidR="00701AB8" w:rsidRPr="00A15B23" w:rsidRDefault="00701AB8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gridSpan w:val="2"/>
            <w:shd w:val="clear" w:color="auto" w:fill="auto"/>
          </w:tcPr>
          <w:p w14:paraId="3D9E8C0A" w14:textId="77777777" w:rsidR="00701AB8" w:rsidRDefault="00701AB8" w:rsidP="0084722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24" w:type="dxa"/>
            <w:gridSpan w:val="2"/>
            <w:vMerge w:val="restart"/>
          </w:tcPr>
          <w:p w14:paraId="066F31BB" w14:textId="77777777" w:rsidR="00701AB8" w:rsidRPr="00C12B2B" w:rsidRDefault="00701AB8" w:rsidP="00847222">
            <w:pPr>
              <w:pStyle w:val="Text"/>
              <w:spacing w:before="40" w:after="40"/>
              <w:jc w:val="center"/>
            </w:pPr>
            <w:r w:rsidRPr="00C12B2B">
              <w:t>5th</w:t>
            </w:r>
          </w:p>
          <w:p w14:paraId="72D37B18" w14:textId="77777777" w:rsidR="00701AB8" w:rsidRDefault="00701AB8" w:rsidP="00847222">
            <w:pPr>
              <w:pStyle w:val="Text"/>
              <w:spacing w:before="40" w:after="40"/>
              <w:jc w:val="center"/>
            </w:pPr>
            <w:r w:rsidRPr="00C12B2B">
              <w:t>Understand the binomial distribution (and its notation) and its use as a model</w:t>
            </w:r>
            <w:r>
              <w:t>.</w:t>
            </w:r>
          </w:p>
        </w:tc>
      </w:tr>
      <w:tr w:rsidR="00701AB8" w:rsidRPr="00C12B2B" w14:paraId="1A047EF2" w14:textId="77777777" w:rsidTr="009E1992">
        <w:trPr>
          <w:gridBefore w:val="1"/>
          <w:wBefore w:w="113" w:type="dxa"/>
          <w:jc w:val="center"/>
        </w:trPr>
        <w:tc>
          <w:tcPr>
            <w:tcW w:w="810" w:type="dxa"/>
            <w:gridSpan w:val="2"/>
            <w:vMerge/>
            <w:shd w:val="clear" w:color="auto" w:fill="auto"/>
          </w:tcPr>
          <w:p w14:paraId="71F324E6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gridSpan w:val="2"/>
            <w:shd w:val="clear" w:color="auto" w:fill="auto"/>
          </w:tcPr>
          <w:p w14:paraId="17DB74E8" w14:textId="77777777" w:rsidR="00701AB8" w:rsidRDefault="00701AB8" w:rsidP="00847222">
            <w:pPr>
              <w:pStyle w:val="Text"/>
              <w:ind w:firstLine="74"/>
            </w:pPr>
            <w:r>
              <w:t xml:space="preserve">Variance = </w:t>
            </w:r>
            <w:r w:rsidRPr="003B1915">
              <w:rPr>
                <w:i/>
              </w:rPr>
              <w:t>np</w:t>
            </w:r>
            <w:r>
              <w:t xml:space="preserve">(1 − </w:t>
            </w:r>
            <w:r w:rsidRPr="003B1915">
              <w:rPr>
                <w:i/>
              </w:rPr>
              <w:t>p</w:t>
            </w:r>
            <w:r>
              <w:t>)</w:t>
            </w:r>
          </w:p>
        </w:tc>
        <w:tc>
          <w:tcPr>
            <w:tcW w:w="1076" w:type="dxa"/>
            <w:gridSpan w:val="2"/>
            <w:shd w:val="clear" w:color="auto" w:fill="auto"/>
          </w:tcPr>
          <w:p w14:paraId="5920AABE" w14:textId="77777777" w:rsidR="00701AB8" w:rsidRPr="00A15B23" w:rsidRDefault="00701AB8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gridSpan w:val="2"/>
            <w:shd w:val="clear" w:color="auto" w:fill="auto"/>
          </w:tcPr>
          <w:p w14:paraId="55431948" w14:textId="77777777" w:rsidR="00701AB8" w:rsidRDefault="00701AB8" w:rsidP="0084722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24" w:type="dxa"/>
            <w:gridSpan w:val="2"/>
            <w:vMerge/>
          </w:tcPr>
          <w:p w14:paraId="0A2DCC55" w14:textId="77777777" w:rsidR="00701AB8" w:rsidRPr="00C12B2B" w:rsidRDefault="00701AB8" w:rsidP="00847222">
            <w:pPr>
              <w:pStyle w:val="Text"/>
              <w:jc w:val="center"/>
            </w:pPr>
          </w:p>
        </w:tc>
      </w:tr>
      <w:tr w:rsidR="00701AB8" w14:paraId="4B856DC5" w14:textId="77777777" w:rsidTr="009E1992">
        <w:trPr>
          <w:gridBefore w:val="1"/>
          <w:wBefore w:w="113" w:type="dxa"/>
          <w:jc w:val="center"/>
        </w:trPr>
        <w:tc>
          <w:tcPr>
            <w:tcW w:w="810" w:type="dxa"/>
            <w:gridSpan w:val="2"/>
            <w:vMerge/>
            <w:shd w:val="clear" w:color="auto" w:fill="auto"/>
          </w:tcPr>
          <w:p w14:paraId="3986C7E1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gridSpan w:val="2"/>
            <w:shd w:val="clear" w:color="auto" w:fill="auto"/>
          </w:tcPr>
          <w:p w14:paraId="02AEE4E6" w14:textId="77777777" w:rsidR="00701AB8" w:rsidRDefault="00701AB8" w:rsidP="00847222">
            <w:pPr>
              <w:pStyle w:val="Text"/>
              <w:spacing w:before="80" w:after="80"/>
              <w:ind w:firstLine="74"/>
            </w:pPr>
          </w:p>
        </w:tc>
        <w:tc>
          <w:tcPr>
            <w:tcW w:w="1076" w:type="dxa"/>
            <w:gridSpan w:val="2"/>
            <w:shd w:val="clear" w:color="auto" w:fill="auto"/>
          </w:tcPr>
          <w:p w14:paraId="0A8FFD16" w14:textId="77777777" w:rsidR="00701AB8" w:rsidRPr="00A15B23" w:rsidRDefault="00701AB8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(2)</w:t>
            </w:r>
          </w:p>
        </w:tc>
        <w:tc>
          <w:tcPr>
            <w:tcW w:w="704" w:type="dxa"/>
            <w:gridSpan w:val="2"/>
            <w:shd w:val="clear" w:color="auto" w:fill="auto"/>
          </w:tcPr>
          <w:p w14:paraId="50ECEAF1" w14:textId="77777777" w:rsidR="00701AB8" w:rsidRDefault="00701AB8" w:rsidP="00847222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  <w:gridSpan w:val="2"/>
          </w:tcPr>
          <w:p w14:paraId="2BFE07FE" w14:textId="77777777" w:rsidR="00701AB8" w:rsidRDefault="00701AB8" w:rsidP="00847222">
            <w:pPr>
              <w:pStyle w:val="Text"/>
              <w:spacing w:before="80" w:after="80"/>
              <w:jc w:val="center"/>
            </w:pPr>
          </w:p>
        </w:tc>
      </w:tr>
      <w:tr w:rsidR="00701AB8" w14:paraId="32868952" w14:textId="77777777" w:rsidTr="009E1992">
        <w:trPr>
          <w:gridBefore w:val="1"/>
          <w:wBefore w:w="113" w:type="dxa"/>
          <w:jc w:val="center"/>
        </w:trPr>
        <w:tc>
          <w:tcPr>
            <w:tcW w:w="810" w:type="dxa"/>
            <w:gridSpan w:val="2"/>
            <w:vMerge w:val="restart"/>
            <w:shd w:val="clear" w:color="auto" w:fill="auto"/>
          </w:tcPr>
          <w:p w14:paraId="58D0F7E1" w14:textId="3DEA07BE" w:rsidR="00701AB8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5888" w:type="dxa"/>
            <w:gridSpan w:val="2"/>
            <w:shd w:val="clear" w:color="auto" w:fill="auto"/>
          </w:tcPr>
          <w:p w14:paraId="63C2605B" w14:textId="77777777" w:rsidR="00701AB8" w:rsidRPr="002651D4" w:rsidRDefault="00701AB8" w:rsidP="00847222">
            <w:pPr>
              <w:pStyle w:val="Text"/>
              <w:ind w:firstLine="74"/>
            </w:pPr>
            <w:r>
              <w:t>There would be no batteries left.</w:t>
            </w:r>
          </w:p>
        </w:tc>
        <w:tc>
          <w:tcPr>
            <w:tcW w:w="1076" w:type="dxa"/>
            <w:gridSpan w:val="2"/>
            <w:shd w:val="clear" w:color="auto" w:fill="auto"/>
          </w:tcPr>
          <w:p w14:paraId="32F7794C" w14:textId="77777777" w:rsidR="00701AB8" w:rsidRPr="00A15B23" w:rsidRDefault="00701AB8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gridSpan w:val="2"/>
            <w:shd w:val="clear" w:color="auto" w:fill="auto"/>
          </w:tcPr>
          <w:p w14:paraId="5AF52436" w14:textId="77777777" w:rsidR="00701AB8" w:rsidRDefault="00701AB8" w:rsidP="00847222">
            <w:pPr>
              <w:pStyle w:val="Text"/>
              <w:jc w:val="center"/>
            </w:pPr>
            <w:r>
              <w:t>2.4</w:t>
            </w:r>
          </w:p>
        </w:tc>
        <w:tc>
          <w:tcPr>
            <w:tcW w:w="1824" w:type="dxa"/>
            <w:gridSpan w:val="2"/>
          </w:tcPr>
          <w:p w14:paraId="097B1006" w14:textId="77777777" w:rsidR="00701AB8" w:rsidRDefault="00701AB8" w:rsidP="00847222">
            <w:pPr>
              <w:pStyle w:val="Text"/>
              <w:spacing w:before="40" w:after="40"/>
              <w:jc w:val="center"/>
            </w:pPr>
            <w:r>
              <w:t>5</w:t>
            </w:r>
            <w:r w:rsidRPr="00C12B2B">
              <w:t>th</w:t>
            </w:r>
          </w:p>
          <w:p w14:paraId="512278F1" w14:textId="77777777" w:rsidR="00701AB8" w:rsidRDefault="00701AB8" w:rsidP="00847222">
            <w:pPr>
              <w:pStyle w:val="Text"/>
              <w:spacing w:before="40" w:after="40"/>
              <w:jc w:val="center"/>
            </w:pPr>
            <w:r w:rsidRPr="00C12B2B">
              <w:t>Select and critique a sampling technique in a given context</w:t>
            </w:r>
            <w:r>
              <w:t>.</w:t>
            </w:r>
          </w:p>
        </w:tc>
      </w:tr>
      <w:tr w:rsidR="00701AB8" w14:paraId="2CDB7C80" w14:textId="77777777" w:rsidTr="009E1992">
        <w:trPr>
          <w:gridBefore w:val="1"/>
          <w:wBefore w:w="113" w:type="dxa"/>
          <w:jc w:val="center"/>
        </w:trPr>
        <w:tc>
          <w:tcPr>
            <w:tcW w:w="810" w:type="dxa"/>
            <w:gridSpan w:val="2"/>
            <w:vMerge/>
            <w:shd w:val="clear" w:color="auto" w:fill="auto"/>
          </w:tcPr>
          <w:p w14:paraId="6E4EEB79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gridSpan w:val="2"/>
            <w:shd w:val="clear" w:color="auto" w:fill="auto"/>
          </w:tcPr>
          <w:p w14:paraId="64AC753E" w14:textId="77777777" w:rsidR="00701AB8" w:rsidRDefault="00701AB8" w:rsidP="00847222">
            <w:pPr>
              <w:pStyle w:val="Text"/>
              <w:spacing w:before="80" w:after="80"/>
              <w:ind w:firstLine="74"/>
            </w:pPr>
          </w:p>
        </w:tc>
        <w:tc>
          <w:tcPr>
            <w:tcW w:w="1076" w:type="dxa"/>
            <w:gridSpan w:val="2"/>
            <w:shd w:val="clear" w:color="auto" w:fill="auto"/>
          </w:tcPr>
          <w:p w14:paraId="471AC821" w14:textId="77777777" w:rsidR="00701AB8" w:rsidRPr="00A15B23" w:rsidRDefault="00701AB8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A15B23">
              <w:rPr>
                <w:b/>
              </w:rPr>
              <w:t>(1)</w:t>
            </w:r>
          </w:p>
        </w:tc>
        <w:tc>
          <w:tcPr>
            <w:tcW w:w="704" w:type="dxa"/>
            <w:gridSpan w:val="2"/>
            <w:shd w:val="clear" w:color="auto" w:fill="auto"/>
          </w:tcPr>
          <w:p w14:paraId="697C7673" w14:textId="77777777" w:rsidR="00701AB8" w:rsidRDefault="00701AB8" w:rsidP="00847222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  <w:gridSpan w:val="2"/>
          </w:tcPr>
          <w:p w14:paraId="66D8F929" w14:textId="77777777" w:rsidR="00701AB8" w:rsidRDefault="00701AB8" w:rsidP="00847222">
            <w:pPr>
              <w:pStyle w:val="Text"/>
              <w:spacing w:before="80" w:after="80"/>
              <w:jc w:val="center"/>
            </w:pPr>
          </w:p>
        </w:tc>
      </w:tr>
      <w:tr w:rsidR="00701AB8" w14:paraId="195FB6C6" w14:textId="77777777" w:rsidTr="009E1992">
        <w:trPr>
          <w:gridBefore w:val="1"/>
          <w:wBefore w:w="113" w:type="dxa"/>
          <w:jc w:val="center"/>
        </w:trPr>
        <w:tc>
          <w:tcPr>
            <w:tcW w:w="810" w:type="dxa"/>
            <w:gridSpan w:val="2"/>
            <w:vMerge w:val="restart"/>
            <w:shd w:val="clear" w:color="auto" w:fill="auto"/>
          </w:tcPr>
          <w:p w14:paraId="7B4415D6" w14:textId="5637D0AD" w:rsidR="00701AB8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5888" w:type="dxa"/>
            <w:gridSpan w:val="2"/>
            <w:shd w:val="clear" w:color="auto" w:fill="auto"/>
          </w:tcPr>
          <w:p w14:paraId="7E069CB0" w14:textId="77777777" w:rsidR="00701AB8" w:rsidRPr="00F84312" w:rsidRDefault="00701AB8" w:rsidP="00847222">
            <w:pPr>
              <w:pStyle w:val="Text"/>
              <w:ind w:firstLine="74"/>
            </w:pPr>
            <w:r>
              <w:t>H</w:t>
            </w:r>
            <w:r>
              <w:rPr>
                <w:vertAlign w:val="subscript"/>
              </w:rPr>
              <w:t>0</w:t>
            </w:r>
            <w:r>
              <w:t xml:space="preserve">: </w:t>
            </w:r>
            <w:r w:rsidRPr="00B032E8">
              <w:rPr>
                <w:i/>
              </w:rPr>
              <w:t>p</w:t>
            </w:r>
            <w:r>
              <w:t xml:space="preserve"> = 0.55  H</w:t>
            </w:r>
            <w:r>
              <w:rPr>
                <w:vertAlign w:val="subscript"/>
              </w:rPr>
              <w:t>1</w:t>
            </w:r>
            <w:r>
              <w:t xml:space="preserve">: </w:t>
            </w:r>
            <w:r w:rsidRPr="00B032E8">
              <w:rPr>
                <w:i/>
              </w:rPr>
              <w:t>p</w:t>
            </w:r>
            <w:r>
              <w:t xml:space="preserve"> &gt; 0.55</w:t>
            </w:r>
          </w:p>
        </w:tc>
        <w:tc>
          <w:tcPr>
            <w:tcW w:w="1076" w:type="dxa"/>
            <w:gridSpan w:val="2"/>
            <w:shd w:val="clear" w:color="auto" w:fill="auto"/>
          </w:tcPr>
          <w:p w14:paraId="5EB60625" w14:textId="77777777" w:rsidR="00701AB8" w:rsidRPr="00A15B23" w:rsidRDefault="00701AB8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4" w:type="dxa"/>
            <w:gridSpan w:val="2"/>
            <w:shd w:val="clear" w:color="auto" w:fill="auto"/>
          </w:tcPr>
          <w:p w14:paraId="08169D2D" w14:textId="77777777" w:rsidR="00701AB8" w:rsidRDefault="00701AB8" w:rsidP="00847222">
            <w:pPr>
              <w:pStyle w:val="Text"/>
              <w:jc w:val="center"/>
            </w:pPr>
            <w:r>
              <w:t>2.5</w:t>
            </w:r>
          </w:p>
        </w:tc>
        <w:tc>
          <w:tcPr>
            <w:tcW w:w="1824" w:type="dxa"/>
            <w:gridSpan w:val="2"/>
          </w:tcPr>
          <w:p w14:paraId="669871C1" w14:textId="77777777" w:rsidR="00701AB8" w:rsidRPr="00EB00A9" w:rsidRDefault="00701AB8" w:rsidP="00847222">
            <w:pPr>
              <w:pStyle w:val="Text"/>
              <w:spacing w:before="40" w:after="40"/>
              <w:jc w:val="center"/>
            </w:pPr>
            <w:r>
              <w:t>5</w:t>
            </w:r>
            <w:r w:rsidRPr="00EB00A9">
              <w:t>th</w:t>
            </w:r>
          </w:p>
          <w:p w14:paraId="0150F1FA" w14:textId="77777777" w:rsidR="00701AB8" w:rsidRDefault="00701AB8" w:rsidP="00847222">
            <w:pPr>
              <w:pStyle w:val="Text"/>
              <w:spacing w:before="40" w:after="40"/>
              <w:jc w:val="center"/>
            </w:pPr>
            <w:r w:rsidRPr="00EB00A9">
              <w:t>Carry out 1-tail tests for the binomial distribution</w:t>
            </w:r>
            <w:r>
              <w:t>.</w:t>
            </w:r>
          </w:p>
        </w:tc>
      </w:tr>
      <w:tr w:rsidR="00701AB8" w14:paraId="517590D7" w14:textId="77777777" w:rsidTr="009E1992">
        <w:trPr>
          <w:gridBefore w:val="1"/>
          <w:wBefore w:w="113" w:type="dxa"/>
          <w:jc w:val="center"/>
        </w:trPr>
        <w:tc>
          <w:tcPr>
            <w:tcW w:w="810" w:type="dxa"/>
            <w:gridSpan w:val="2"/>
            <w:vMerge/>
            <w:shd w:val="clear" w:color="auto" w:fill="auto"/>
          </w:tcPr>
          <w:p w14:paraId="07F39131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gridSpan w:val="2"/>
            <w:shd w:val="clear" w:color="auto" w:fill="auto"/>
          </w:tcPr>
          <w:p w14:paraId="2615B9D1" w14:textId="77777777" w:rsidR="00701AB8" w:rsidRDefault="00701AB8" w:rsidP="00847222">
            <w:pPr>
              <w:pStyle w:val="Text"/>
              <w:ind w:firstLine="74"/>
            </w:pPr>
          </w:p>
        </w:tc>
        <w:tc>
          <w:tcPr>
            <w:tcW w:w="1076" w:type="dxa"/>
            <w:gridSpan w:val="2"/>
            <w:shd w:val="clear" w:color="auto" w:fill="auto"/>
          </w:tcPr>
          <w:p w14:paraId="2A863AD1" w14:textId="77777777" w:rsidR="00701AB8" w:rsidRPr="00A15B23" w:rsidRDefault="00701AB8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(1)</w:t>
            </w:r>
          </w:p>
        </w:tc>
        <w:tc>
          <w:tcPr>
            <w:tcW w:w="704" w:type="dxa"/>
            <w:gridSpan w:val="2"/>
            <w:shd w:val="clear" w:color="auto" w:fill="auto"/>
          </w:tcPr>
          <w:p w14:paraId="7A8B2260" w14:textId="77777777" w:rsidR="00701AB8" w:rsidRDefault="00701AB8" w:rsidP="00847222">
            <w:pPr>
              <w:pStyle w:val="Text"/>
              <w:jc w:val="center"/>
            </w:pPr>
          </w:p>
        </w:tc>
        <w:tc>
          <w:tcPr>
            <w:tcW w:w="1824" w:type="dxa"/>
            <w:gridSpan w:val="2"/>
          </w:tcPr>
          <w:p w14:paraId="46B2B925" w14:textId="77777777" w:rsidR="00701AB8" w:rsidRDefault="00701AB8" w:rsidP="00847222">
            <w:pPr>
              <w:pStyle w:val="Text"/>
              <w:jc w:val="center"/>
            </w:pPr>
          </w:p>
        </w:tc>
      </w:tr>
      <w:tr w:rsidR="00701AB8" w14:paraId="2DD82C30" w14:textId="77777777" w:rsidTr="009E1992">
        <w:trPr>
          <w:gridBefore w:val="1"/>
          <w:wBefore w:w="113" w:type="dxa"/>
          <w:jc w:val="center"/>
        </w:trPr>
        <w:tc>
          <w:tcPr>
            <w:tcW w:w="81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6425E20" w14:textId="364D4FB8" w:rsidR="00701AB8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5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21B92E" w14:textId="77777777" w:rsidR="00701AB8" w:rsidRDefault="00701AB8" w:rsidP="00847222">
            <w:pPr>
              <w:pStyle w:val="Text"/>
              <w:spacing w:before="40" w:after="40"/>
              <w:ind w:firstLine="74"/>
            </w:pPr>
            <w:r w:rsidRPr="00BA1B3D">
              <w:rPr>
                <w:i/>
              </w:rPr>
              <w:t>X</w:t>
            </w:r>
            <w:r>
              <w:t xml:space="preserve"> ~ N(165, 74.25)</w:t>
            </w:r>
          </w:p>
          <w:p w14:paraId="37CA0575" w14:textId="77777777" w:rsidR="00701AB8" w:rsidRDefault="00701AB8" w:rsidP="00847222">
            <w:pPr>
              <w:pStyle w:val="Text"/>
              <w:spacing w:before="40" w:after="40"/>
              <w:ind w:firstLine="74"/>
            </w:pPr>
            <w:r>
              <w:t>P(</w:t>
            </w:r>
            <w:r w:rsidRPr="00BA1B3D">
              <w:rPr>
                <w:i/>
              </w:rPr>
              <w:t>X</w:t>
            </w:r>
            <w:r>
              <w:t xml:space="preserve"> </w:t>
            </w:r>
            <w:r w:rsidRPr="00FF70A2">
              <w:rPr>
                <w:rFonts w:ascii="Cambria Math" w:hAnsi="Cambria Math" w:cs="Cambria Math"/>
              </w:rPr>
              <w:t>⩾</w:t>
            </w:r>
            <w:r>
              <w:t xml:space="preserve"> 183.5)</w:t>
            </w:r>
          </w:p>
          <w:p w14:paraId="5C403AFC" w14:textId="77777777" w:rsidR="00701AB8" w:rsidRDefault="00701AB8" w:rsidP="00847222">
            <w:pPr>
              <w:pStyle w:val="Text"/>
              <w:spacing w:before="40" w:after="40"/>
              <w:ind w:firstLine="74"/>
            </w:pPr>
            <w:r>
              <w:t>= P</w:t>
            </w:r>
            <w:r w:rsidRPr="000B154F">
              <w:rPr>
                <w:position w:val="-28"/>
              </w:rPr>
              <w:object w:dxaOrig="1700" w:dyaOrig="680" w14:anchorId="23977408">
                <v:shape id="_x0000_i1035" type="#_x0000_t75" style="width:84.6pt;height:33.6pt" o:ole="">
                  <v:imagedata r:id="rId29" o:title=""/>
                </v:shape>
                <o:OLEObject Type="Embed" ProgID="Equation.DSMT4" ShapeID="_x0000_i1035" DrawAspect="Content" ObjectID="_1586771443" r:id="rId30"/>
              </w:object>
            </w:r>
          </w:p>
          <w:p w14:paraId="2723BB74" w14:textId="77777777" w:rsidR="00701AB8" w:rsidRDefault="00701AB8" w:rsidP="00847222">
            <w:pPr>
              <w:pStyle w:val="Text"/>
              <w:spacing w:before="40" w:after="40"/>
              <w:ind w:firstLine="74"/>
            </w:pPr>
            <w:r>
              <w:t>= P(</w:t>
            </w:r>
            <w:r w:rsidRPr="00BA1B3D">
              <w:rPr>
                <w:i/>
              </w:rPr>
              <w:t>Z</w:t>
            </w:r>
            <w:r>
              <w:t xml:space="preserve"> </w:t>
            </w:r>
            <w:r w:rsidRPr="00FF70A2">
              <w:rPr>
                <w:rFonts w:ascii="Cambria Math" w:hAnsi="Cambria Math" w:cs="Cambria Math"/>
              </w:rPr>
              <w:t>⩾</w:t>
            </w:r>
            <w:r>
              <w:t xml:space="preserve"> 2.146...)</w:t>
            </w:r>
          </w:p>
          <w:p w14:paraId="20DB05D1" w14:textId="77777777" w:rsidR="00701AB8" w:rsidRDefault="00701AB8" w:rsidP="00847222">
            <w:pPr>
              <w:pStyle w:val="Text"/>
              <w:spacing w:before="40" w:after="40"/>
              <w:ind w:firstLine="74"/>
            </w:pPr>
            <w:r>
              <w:t>=1 − 0.9838</w:t>
            </w:r>
          </w:p>
          <w:p w14:paraId="0D7AF101" w14:textId="77777777" w:rsidR="00701AB8" w:rsidRDefault="00701AB8" w:rsidP="00847222">
            <w:pPr>
              <w:pStyle w:val="Text"/>
              <w:spacing w:before="40" w:after="40"/>
              <w:ind w:firstLine="74"/>
            </w:pPr>
            <w:r>
              <w:t>= 0.0159</w:t>
            </w:r>
          </w:p>
          <w:p w14:paraId="407C712E" w14:textId="77777777" w:rsidR="00701AB8" w:rsidRDefault="00701AB8" w:rsidP="00847222">
            <w:pPr>
              <w:pStyle w:val="Text"/>
              <w:spacing w:before="40" w:after="40"/>
              <w:ind w:firstLine="74"/>
            </w:pPr>
            <w:r>
              <w:t>Reject H</w:t>
            </w:r>
            <w:r w:rsidRPr="008C094E">
              <w:rPr>
                <w:vertAlign w:val="subscript"/>
              </w:rPr>
              <w:t>0</w:t>
            </w:r>
            <w:r>
              <w:t>, it is in the critical region.</w:t>
            </w:r>
          </w:p>
          <w:p w14:paraId="010EC5EF" w14:textId="77777777" w:rsidR="00701AB8" w:rsidRPr="00E436F5" w:rsidRDefault="00701AB8" w:rsidP="00847222">
            <w:pPr>
              <w:pStyle w:val="Text"/>
              <w:spacing w:before="40" w:after="40"/>
              <w:ind w:firstLine="74"/>
            </w:pPr>
            <w:r>
              <w:t>There is evidence to support the manufacturer's claim.</w:t>
            </w:r>
          </w:p>
        </w:tc>
        <w:tc>
          <w:tcPr>
            <w:tcW w:w="10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CC1B98" w14:textId="77777777" w:rsidR="00701AB8" w:rsidRPr="00A15B23" w:rsidRDefault="00701AB8" w:rsidP="00847222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  <w:p w14:paraId="674B71C8" w14:textId="77777777" w:rsidR="00701AB8" w:rsidRPr="00A15B23" w:rsidRDefault="00701AB8" w:rsidP="00847222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  <w:p w14:paraId="5458E9A6" w14:textId="77777777" w:rsidR="00701AB8" w:rsidRPr="00A15B23" w:rsidRDefault="00701AB8" w:rsidP="00847222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  <w:p w14:paraId="72085B52" w14:textId="77777777" w:rsidR="00701AB8" w:rsidRPr="00A15B23" w:rsidRDefault="00701AB8" w:rsidP="00847222">
            <w:pPr>
              <w:pStyle w:val="Text"/>
              <w:spacing w:before="60" w:after="60"/>
              <w:jc w:val="center"/>
              <w:rPr>
                <w:b/>
              </w:rPr>
            </w:pPr>
          </w:p>
          <w:p w14:paraId="45A446B5" w14:textId="77777777" w:rsidR="00701AB8" w:rsidRPr="00A15B23" w:rsidRDefault="00701AB8" w:rsidP="00847222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  <w:p w14:paraId="4A397993" w14:textId="77777777" w:rsidR="00701AB8" w:rsidRPr="00A15B23" w:rsidRDefault="00701AB8" w:rsidP="00847222">
            <w:pPr>
              <w:pStyle w:val="Text"/>
              <w:spacing w:before="60" w:after="60"/>
              <w:jc w:val="center"/>
              <w:rPr>
                <w:b/>
              </w:rPr>
            </w:pPr>
          </w:p>
          <w:p w14:paraId="19F9E4DB" w14:textId="77777777" w:rsidR="00701AB8" w:rsidRPr="00A15B23" w:rsidRDefault="00701AB8" w:rsidP="00847222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  <w:p w14:paraId="22CD60FB" w14:textId="77777777" w:rsidR="00701AB8" w:rsidRPr="00A15B23" w:rsidRDefault="00701AB8" w:rsidP="00847222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  <w:p w14:paraId="3C0E323C" w14:textId="77777777" w:rsidR="00701AB8" w:rsidRPr="00A15B23" w:rsidRDefault="00701AB8" w:rsidP="00847222">
            <w:pPr>
              <w:pStyle w:val="Text"/>
              <w:spacing w:before="60" w:after="60"/>
              <w:jc w:val="center"/>
              <w:rPr>
                <w:b/>
              </w:rPr>
            </w:pPr>
            <w:r w:rsidRPr="00A15B23">
              <w:rPr>
                <w:b/>
              </w:rPr>
              <w:t>A1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A9F25B" w14:textId="77777777" w:rsidR="00701AB8" w:rsidRDefault="00701AB8" w:rsidP="00847222">
            <w:pPr>
              <w:pStyle w:val="Text"/>
              <w:spacing w:before="60" w:after="60"/>
              <w:jc w:val="center"/>
            </w:pPr>
            <w:r>
              <w:t>3.3</w:t>
            </w:r>
          </w:p>
          <w:p w14:paraId="1DC33646" w14:textId="77777777" w:rsidR="00701AB8" w:rsidRDefault="00701AB8" w:rsidP="00847222">
            <w:pPr>
              <w:pStyle w:val="Text"/>
              <w:spacing w:before="60" w:after="60"/>
              <w:jc w:val="center"/>
            </w:pPr>
            <w:r>
              <w:t>3.4</w:t>
            </w:r>
          </w:p>
          <w:p w14:paraId="6505CB28" w14:textId="77777777" w:rsidR="00701AB8" w:rsidRDefault="00701AB8" w:rsidP="00847222">
            <w:pPr>
              <w:pStyle w:val="Text"/>
              <w:spacing w:before="60" w:after="60"/>
              <w:jc w:val="center"/>
            </w:pPr>
            <w:r>
              <w:t>1.1b</w:t>
            </w:r>
          </w:p>
          <w:p w14:paraId="2A4FB26C" w14:textId="77777777" w:rsidR="00701AB8" w:rsidRDefault="00701AB8" w:rsidP="00847222">
            <w:pPr>
              <w:pStyle w:val="Text"/>
              <w:spacing w:before="60" w:after="60"/>
              <w:jc w:val="center"/>
            </w:pPr>
          </w:p>
          <w:p w14:paraId="4E7C9A7F" w14:textId="77777777" w:rsidR="00701AB8" w:rsidRDefault="00701AB8" w:rsidP="00847222">
            <w:pPr>
              <w:pStyle w:val="Text"/>
              <w:spacing w:before="60" w:after="60"/>
              <w:jc w:val="center"/>
            </w:pPr>
            <w:r>
              <w:t>1.1b</w:t>
            </w:r>
          </w:p>
          <w:p w14:paraId="1D3FDBFF" w14:textId="77777777" w:rsidR="00701AB8" w:rsidRDefault="00701AB8" w:rsidP="00847222">
            <w:pPr>
              <w:pStyle w:val="Text"/>
              <w:spacing w:before="60" w:after="60"/>
              <w:jc w:val="center"/>
            </w:pPr>
          </w:p>
          <w:p w14:paraId="35E781A8" w14:textId="77777777" w:rsidR="00701AB8" w:rsidRDefault="00701AB8" w:rsidP="00847222">
            <w:pPr>
              <w:pStyle w:val="Text"/>
              <w:spacing w:before="60" w:after="60"/>
              <w:jc w:val="center"/>
            </w:pPr>
            <w:r>
              <w:t>1.1b</w:t>
            </w:r>
          </w:p>
          <w:p w14:paraId="0D65D078" w14:textId="77777777" w:rsidR="00701AB8" w:rsidRDefault="00701AB8" w:rsidP="00847222">
            <w:pPr>
              <w:pStyle w:val="Text"/>
              <w:spacing w:before="60" w:after="60"/>
              <w:jc w:val="center"/>
            </w:pPr>
            <w:r>
              <w:t>1.1b</w:t>
            </w:r>
          </w:p>
          <w:p w14:paraId="15FB352F" w14:textId="77777777" w:rsidR="00701AB8" w:rsidRDefault="00701AB8" w:rsidP="00847222">
            <w:pPr>
              <w:pStyle w:val="Text"/>
              <w:spacing w:before="60" w:after="60"/>
              <w:jc w:val="center"/>
            </w:pPr>
            <w:r>
              <w:t>2.2b</w:t>
            </w:r>
          </w:p>
        </w:tc>
        <w:tc>
          <w:tcPr>
            <w:tcW w:w="18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33F848" w14:textId="77777777" w:rsidR="00701AB8" w:rsidRDefault="00701AB8" w:rsidP="00847222">
            <w:pPr>
              <w:pStyle w:val="Text"/>
              <w:spacing w:before="60" w:after="60"/>
              <w:jc w:val="center"/>
            </w:pPr>
            <w:r>
              <w:t>7</w:t>
            </w:r>
            <w:r w:rsidRPr="00EB00A9">
              <w:t>th</w:t>
            </w:r>
          </w:p>
          <w:p w14:paraId="21C8C271" w14:textId="77777777" w:rsidR="00701AB8" w:rsidRDefault="00701AB8" w:rsidP="00847222">
            <w:pPr>
              <w:pStyle w:val="Text"/>
              <w:spacing w:before="60" w:after="60"/>
              <w:jc w:val="center"/>
            </w:pPr>
            <w:r w:rsidRPr="00EB00A9">
              <w:t>Interpret the results of a hypothesis test for the mean of a normal distribution</w:t>
            </w:r>
            <w:r>
              <w:t>.</w:t>
            </w:r>
          </w:p>
        </w:tc>
      </w:tr>
      <w:tr w:rsidR="00701AB8" w14:paraId="1F2F61B7" w14:textId="77777777" w:rsidTr="009E1992">
        <w:trPr>
          <w:gridBefore w:val="1"/>
          <w:wBefore w:w="113" w:type="dxa"/>
          <w:jc w:val="center"/>
        </w:trPr>
        <w:tc>
          <w:tcPr>
            <w:tcW w:w="81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23FDAF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8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C81104" w14:textId="77777777" w:rsidR="00701AB8" w:rsidRPr="00FF70A2" w:rsidRDefault="00701AB8" w:rsidP="00847222">
            <w:pPr>
              <w:pStyle w:val="Text"/>
              <w:spacing w:before="80" w:after="80"/>
              <w:ind w:firstLine="74"/>
            </w:pPr>
          </w:p>
        </w:tc>
        <w:tc>
          <w:tcPr>
            <w:tcW w:w="10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41BC9E" w14:textId="77777777" w:rsidR="00701AB8" w:rsidRPr="00442C18" w:rsidRDefault="00701AB8" w:rsidP="00847222">
            <w:pPr>
              <w:pStyle w:val="Text"/>
              <w:spacing w:before="80" w:after="80"/>
              <w:jc w:val="center"/>
              <w:rPr>
                <w:b/>
              </w:rPr>
            </w:pPr>
            <w:r w:rsidRPr="00442C18">
              <w:rPr>
                <w:b/>
              </w:rPr>
              <w:t>(7)</w:t>
            </w:r>
          </w:p>
        </w:tc>
        <w:tc>
          <w:tcPr>
            <w:tcW w:w="70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EDBE08" w14:textId="77777777" w:rsidR="00701AB8" w:rsidRDefault="00701AB8" w:rsidP="00847222">
            <w:pPr>
              <w:pStyle w:val="Text"/>
              <w:spacing w:before="80" w:after="80"/>
              <w:jc w:val="center"/>
            </w:pPr>
          </w:p>
        </w:tc>
        <w:tc>
          <w:tcPr>
            <w:tcW w:w="18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A0216E" w14:textId="77777777" w:rsidR="00701AB8" w:rsidRDefault="00701AB8" w:rsidP="00847222">
            <w:pPr>
              <w:pStyle w:val="Text"/>
              <w:spacing w:before="80" w:after="80"/>
              <w:jc w:val="center"/>
            </w:pPr>
          </w:p>
        </w:tc>
      </w:tr>
      <w:tr w:rsidR="00701AB8" w:rsidRPr="00D23ECE" w14:paraId="42CD3913" w14:textId="77777777" w:rsidTr="009E1992">
        <w:trPr>
          <w:gridBefore w:val="1"/>
          <w:wBefore w:w="113" w:type="dxa"/>
          <w:jc w:val="center"/>
        </w:trPr>
        <w:tc>
          <w:tcPr>
            <w:tcW w:w="10302" w:type="dxa"/>
            <w:gridSpan w:val="10"/>
            <w:shd w:val="clear" w:color="auto" w:fill="auto"/>
          </w:tcPr>
          <w:p w14:paraId="77C45A68" w14:textId="77777777" w:rsidR="00701AB8" w:rsidRPr="00D23ECE" w:rsidRDefault="00701AB8" w:rsidP="00847222">
            <w:pPr>
              <w:pStyle w:val="Marks"/>
              <w:framePr w:hSpace="0" w:wrap="auto" w:hAnchor="text" w:xAlign="left" w:yAlign="inline"/>
            </w:pPr>
            <w:r>
              <w:t>(1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01AB8" w:rsidRPr="0092323C" w14:paraId="18CE2B2D" w14:textId="77777777" w:rsidTr="009E1992">
        <w:trPr>
          <w:gridBefore w:val="1"/>
          <w:wBefore w:w="113" w:type="dxa"/>
          <w:jc w:val="center"/>
        </w:trPr>
        <w:tc>
          <w:tcPr>
            <w:tcW w:w="10302" w:type="dxa"/>
            <w:gridSpan w:val="10"/>
            <w:shd w:val="clear" w:color="auto" w:fill="auto"/>
          </w:tcPr>
          <w:p w14:paraId="561359F4" w14:textId="77777777" w:rsidR="00701AB8" w:rsidRDefault="00701AB8" w:rsidP="00847222">
            <w:pPr>
              <w:pStyle w:val="TableHead"/>
              <w:framePr w:hSpace="0" w:wrap="auto" w:hAnchor="text" w:xAlign="left" w:yAlign="inline"/>
              <w:spacing w:before="80" w:after="80"/>
            </w:pPr>
            <w:r w:rsidRPr="0092323C">
              <w:t>Notes</w:t>
            </w:r>
          </w:p>
          <w:p w14:paraId="3F6ECD7E" w14:textId="77777777" w:rsidR="00701AB8" w:rsidRPr="0092323C" w:rsidRDefault="00701AB8" w:rsidP="00847222">
            <w:pPr>
              <w:pStyle w:val="TableHead"/>
              <w:framePr w:hSpace="0" w:wrap="auto" w:hAnchor="text" w:xAlign="left" w:yAlign="inline"/>
              <w:spacing w:before="80" w:after="80"/>
              <w:rPr>
                <w:b w:val="0"/>
              </w:rPr>
            </w:pPr>
          </w:p>
        </w:tc>
      </w:tr>
      <w:tr w:rsidR="009E1992" w14:paraId="3FFC27F6" w14:textId="77777777" w:rsidTr="009E1992">
        <w:trPr>
          <w:gridAfter w:val="1"/>
          <w:wAfter w:w="6" w:type="dxa"/>
          <w:jc w:val="center"/>
        </w:trPr>
        <w:tc>
          <w:tcPr>
            <w:tcW w:w="817" w:type="dxa"/>
            <w:gridSpan w:val="2"/>
            <w:shd w:val="clear" w:color="auto" w:fill="auto"/>
            <w:vAlign w:val="center"/>
          </w:tcPr>
          <w:p w14:paraId="7D4B537F" w14:textId="77777777" w:rsidR="009E1992" w:rsidRPr="00DD0D9F" w:rsidRDefault="009E1992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H7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14:paraId="4DCF2692" w14:textId="77777777" w:rsidR="009E1992" w:rsidRPr="00DD0D9F" w:rsidRDefault="009E1992" w:rsidP="0084722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1086" w:type="dxa"/>
            <w:gridSpan w:val="2"/>
            <w:shd w:val="clear" w:color="auto" w:fill="auto"/>
            <w:vAlign w:val="center"/>
          </w:tcPr>
          <w:p w14:paraId="1F079D90" w14:textId="77777777" w:rsidR="009E1992" w:rsidRPr="00DD0D9F" w:rsidRDefault="009E1992" w:rsidP="0084722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gridSpan w:val="2"/>
            <w:shd w:val="clear" w:color="auto" w:fill="auto"/>
            <w:vAlign w:val="center"/>
          </w:tcPr>
          <w:p w14:paraId="02344DB8" w14:textId="77777777" w:rsidR="009E1992" w:rsidRPr="00DD0D9F" w:rsidRDefault="009E1992" w:rsidP="0084722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gridSpan w:val="2"/>
            <w:vAlign w:val="center"/>
          </w:tcPr>
          <w:p w14:paraId="2B964C5C" w14:textId="77777777" w:rsidR="009E1992" w:rsidRDefault="009E1992" w:rsidP="0084722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E1992" w:rsidRPr="00D23ECE" w14:paraId="377E673C" w14:textId="77777777" w:rsidTr="009E1992">
        <w:trPr>
          <w:gridAfter w:val="1"/>
          <w:wAfter w:w="6" w:type="dxa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14:paraId="4795DE3C" w14:textId="4EF81BA3" w:rsidR="009E1992" w:rsidRPr="00B111BC" w:rsidRDefault="009E1992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954" w:type="dxa"/>
            <w:gridSpan w:val="2"/>
            <w:shd w:val="clear" w:color="auto" w:fill="auto"/>
          </w:tcPr>
          <w:p w14:paraId="5B7B83C7" w14:textId="77777777" w:rsidR="009E1992" w:rsidRPr="002651D4" w:rsidRDefault="009E1992" w:rsidP="00847222">
            <w:pPr>
              <w:pStyle w:val="Text"/>
              <w:ind w:firstLine="51"/>
            </w:pPr>
            <w:r w:rsidRPr="00326DE0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 xml:space="preserve">~ women’s body temperature </w:t>
            </w:r>
            <w:r w:rsidRPr="00326DE0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~ N(36.73, 0.1482)</w:t>
            </w:r>
          </w:p>
        </w:tc>
        <w:tc>
          <w:tcPr>
            <w:tcW w:w="1086" w:type="dxa"/>
            <w:gridSpan w:val="2"/>
            <w:shd w:val="clear" w:color="auto" w:fill="auto"/>
          </w:tcPr>
          <w:p w14:paraId="2C7B5D49" w14:textId="77777777" w:rsidR="009E1992" w:rsidRPr="00A15B23" w:rsidRDefault="009E1992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M1</w:t>
            </w:r>
          </w:p>
        </w:tc>
        <w:tc>
          <w:tcPr>
            <w:tcW w:w="709" w:type="dxa"/>
            <w:gridSpan w:val="2"/>
            <w:shd w:val="clear" w:color="auto" w:fill="auto"/>
          </w:tcPr>
          <w:p w14:paraId="13B673E4" w14:textId="77777777" w:rsidR="009E1992" w:rsidRPr="00D23ECE" w:rsidRDefault="009E1992" w:rsidP="00847222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gridSpan w:val="2"/>
            <w:vMerge w:val="restart"/>
          </w:tcPr>
          <w:p w14:paraId="5988B869" w14:textId="77777777" w:rsidR="009E1992" w:rsidRDefault="009E1992" w:rsidP="00847222">
            <w:pPr>
              <w:pStyle w:val="Text"/>
              <w:jc w:val="center"/>
            </w:pPr>
            <w:r>
              <w:t>5</w:t>
            </w:r>
            <w:r w:rsidRPr="00F175FC">
              <w:t>th</w:t>
            </w:r>
          </w:p>
          <w:p w14:paraId="6D177207" w14:textId="77777777" w:rsidR="009E1992" w:rsidRPr="00D23ECE" w:rsidRDefault="009E1992" w:rsidP="00847222">
            <w:pPr>
              <w:pStyle w:val="Text"/>
              <w:jc w:val="center"/>
            </w:pPr>
            <w:r w:rsidRPr="00F175FC">
              <w:t>Calculate probabilities for the standard normal distribution using a calculator</w:t>
            </w:r>
            <w:r>
              <w:t>.</w:t>
            </w:r>
          </w:p>
        </w:tc>
      </w:tr>
      <w:tr w:rsidR="009E1992" w:rsidRPr="00D23ECE" w14:paraId="2561DAD1" w14:textId="77777777" w:rsidTr="009E1992">
        <w:trPr>
          <w:gridAfter w:val="1"/>
          <w:wAfter w:w="6" w:type="dxa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14:paraId="074B49D5" w14:textId="77777777" w:rsidR="009E1992" w:rsidRDefault="009E1992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6E5C2C78" w14:textId="77777777" w:rsidR="009E1992" w:rsidRPr="00326DE0" w:rsidRDefault="009E1992" w:rsidP="00847222">
            <w:pPr>
              <w:pStyle w:val="Text"/>
              <w:ind w:firstLine="51"/>
              <w:rPr>
                <w:i/>
              </w:rPr>
            </w:pPr>
            <w:r>
              <w:t>P(</w:t>
            </w:r>
            <w:r w:rsidRPr="007F5B55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&gt; 38.1) = 0.000186</w:t>
            </w:r>
          </w:p>
        </w:tc>
        <w:tc>
          <w:tcPr>
            <w:tcW w:w="1086" w:type="dxa"/>
            <w:gridSpan w:val="2"/>
            <w:shd w:val="clear" w:color="auto" w:fill="auto"/>
          </w:tcPr>
          <w:p w14:paraId="6122EB5B" w14:textId="77777777" w:rsidR="009E1992" w:rsidRPr="00A15B23" w:rsidRDefault="009E1992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9" w:type="dxa"/>
            <w:gridSpan w:val="2"/>
            <w:shd w:val="clear" w:color="auto" w:fill="auto"/>
          </w:tcPr>
          <w:p w14:paraId="13ABF454" w14:textId="77777777" w:rsidR="009E1992" w:rsidRDefault="009E1992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gridSpan w:val="2"/>
            <w:vMerge/>
          </w:tcPr>
          <w:p w14:paraId="46C8EE11" w14:textId="77777777" w:rsidR="009E1992" w:rsidRDefault="009E1992" w:rsidP="00847222">
            <w:pPr>
              <w:pStyle w:val="Text"/>
              <w:jc w:val="center"/>
            </w:pPr>
          </w:p>
        </w:tc>
      </w:tr>
      <w:tr w:rsidR="009E1992" w:rsidRPr="00D23ECE" w14:paraId="21ECC251" w14:textId="77777777" w:rsidTr="009E1992">
        <w:trPr>
          <w:gridAfter w:val="1"/>
          <w:wAfter w:w="6" w:type="dxa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14:paraId="36145932" w14:textId="77777777" w:rsidR="009E1992" w:rsidRDefault="009E1992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45AEA1C4" w14:textId="77777777" w:rsidR="009E1992" w:rsidRPr="00326DE0" w:rsidRDefault="009E1992" w:rsidP="00847222">
            <w:pPr>
              <w:pStyle w:val="Text"/>
              <w:ind w:firstLine="51"/>
              <w:rPr>
                <w:i/>
              </w:rPr>
            </w:pPr>
          </w:p>
        </w:tc>
        <w:tc>
          <w:tcPr>
            <w:tcW w:w="1086" w:type="dxa"/>
            <w:gridSpan w:val="2"/>
            <w:shd w:val="clear" w:color="auto" w:fill="auto"/>
          </w:tcPr>
          <w:p w14:paraId="5780A46F" w14:textId="77777777" w:rsidR="009E1992" w:rsidRPr="00A15B23" w:rsidRDefault="009E1992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(2)</w:t>
            </w:r>
          </w:p>
        </w:tc>
        <w:tc>
          <w:tcPr>
            <w:tcW w:w="709" w:type="dxa"/>
            <w:gridSpan w:val="2"/>
            <w:shd w:val="clear" w:color="auto" w:fill="auto"/>
          </w:tcPr>
          <w:p w14:paraId="7D31140E" w14:textId="77777777" w:rsidR="009E1992" w:rsidRDefault="009E1992" w:rsidP="00847222">
            <w:pPr>
              <w:pStyle w:val="Text"/>
              <w:jc w:val="center"/>
            </w:pPr>
          </w:p>
        </w:tc>
        <w:tc>
          <w:tcPr>
            <w:tcW w:w="1843" w:type="dxa"/>
            <w:gridSpan w:val="2"/>
          </w:tcPr>
          <w:p w14:paraId="5EDB6634" w14:textId="77777777" w:rsidR="009E1992" w:rsidRPr="00D23ECE" w:rsidRDefault="009E1992" w:rsidP="00847222">
            <w:pPr>
              <w:pStyle w:val="Text"/>
              <w:jc w:val="center"/>
            </w:pPr>
          </w:p>
        </w:tc>
      </w:tr>
      <w:tr w:rsidR="009E1992" w14:paraId="0E32A9FB" w14:textId="77777777" w:rsidTr="009E1992">
        <w:trPr>
          <w:gridAfter w:val="1"/>
          <w:wAfter w:w="6" w:type="dxa"/>
          <w:jc w:val="center"/>
        </w:trPr>
        <w:tc>
          <w:tcPr>
            <w:tcW w:w="817" w:type="dxa"/>
            <w:gridSpan w:val="2"/>
            <w:vMerge w:val="restart"/>
            <w:shd w:val="clear" w:color="auto" w:fill="auto"/>
          </w:tcPr>
          <w:p w14:paraId="12E766B5" w14:textId="1F49153B" w:rsidR="009E1992" w:rsidRDefault="009E1992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54" w:type="dxa"/>
            <w:gridSpan w:val="2"/>
            <w:shd w:val="clear" w:color="auto" w:fill="auto"/>
          </w:tcPr>
          <w:p w14:paraId="525BF9F5" w14:textId="77777777" w:rsidR="009E1992" w:rsidRDefault="009E1992" w:rsidP="00847222">
            <w:pPr>
              <w:pStyle w:val="Text"/>
              <w:ind w:firstLine="51"/>
            </w:pPr>
            <w:r>
              <w:t>Sensible reason. For example,</w:t>
            </w:r>
          </w:p>
          <w:p w14:paraId="2D90FB6E" w14:textId="77777777" w:rsidR="009E1992" w:rsidRPr="002651D4" w:rsidRDefault="009E1992" w:rsidP="00847222">
            <w:pPr>
              <w:pStyle w:val="Text"/>
              <w:ind w:left="74"/>
            </w:pPr>
            <w:r>
              <w:t>Call the doctor as very unlikely the temperature would be so high.</w:t>
            </w:r>
          </w:p>
        </w:tc>
        <w:tc>
          <w:tcPr>
            <w:tcW w:w="1086" w:type="dxa"/>
            <w:gridSpan w:val="2"/>
            <w:shd w:val="clear" w:color="auto" w:fill="auto"/>
          </w:tcPr>
          <w:p w14:paraId="2E0A731E" w14:textId="77777777" w:rsidR="009E1992" w:rsidRPr="00A15B23" w:rsidRDefault="009E1992" w:rsidP="00847222">
            <w:pPr>
              <w:pStyle w:val="Text"/>
              <w:jc w:val="center"/>
              <w:rPr>
                <w:b/>
              </w:rPr>
            </w:pPr>
            <w:r w:rsidRPr="00A15B23">
              <w:rPr>
                <w:b/>
              </w:rPr>
              <w:t>B1</w:t>
            </w:r>
          </w:p>
        </w:tc>
        <w:tc>
          <w:tcPr>
            <w:tcW w:w="709" w:type="dxa"/>
            <w:gridSpan w:val="2"/>
            <w:shd w:val="clear" w:color="auto" w:fill="auto"/>
          </w:tcPr>
          <w:p w14:paraId="61EF1CAA" w14:textId="77777777" w:rsidR="009E1992" w:rsidRDefault="009E1992" w:rsidP="00847222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gridSpan w:val="2"/>
          </w:tcPr>
          <w:p w14:paraId="2D2B8CA3" w14:textId="77777777" w:rsidR="009E1992" w:rsidRDefault="009E1992" w:rsidP="00847222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EB00A9">
              <w:rPr>
                <w:rFonts w:ascii="Times New Roman" w:eastAsia="Times New Roman" w:hAnsi="Times New Roman" w:cs="Times New Roman"/>
                <w:noProof/>
              </w:rPr>
              <w:t>8th</w:t>
            </w:r>
          </w:p>
          <w:p w14:paraId="7ABF0BBF" w14:textId="77777777" w:rsidR="009E1992" w:rsidRDefault="009E1992" w:rsidP="00847222">
            <w:pPr>
              <w:jc w:val="center"/>
            </w:pPr>
            <w:r w:rsidRPr="00EB00A9">
              <w:rPr>
                <w:rFonts w:ascii="Times New Roman" w:eastAsia="Times New Roman" w:hAnsi="Times New Roman" w:cs="Times New Roman"/>
                <w:noProof/>
              </w:rPr>
              <w:t>Solve real-life problems in context using probability distributions</w:t>
            </w:r>
            <w:r>
              <w:rPr>
                <w:rFonts w:ascii="Times New Roman" w:eastAsia="Times New Roman" w:hAnsi="Times New Roman" w:cs="Times New Roman"/>
                <w:noProof/>
              </w:rPr>
              <w:t>.</w:t>
            </w:r>
          </w:p>
        </w:tc>
      </w:tr>
      <w:tr w:rsidR="009E1992" w14:paraId="44CA8F60" w14:textId="77777777" w:rsidTr="009E1992">
        <w:trPr>
          <w:gridAfter w:val="1"/>
          <w:wAfter w:w="6" w:type="dxa"/>
          <w:jc w:val="center"/>
        </w:trPr>
        <w:tc>
          <w:tcPr>
            <w:tcW w:w="817" w:type="dxa"/>
            <w:gridSpan w:val="2"/>
            <w:vMerge/>
            <w:shd w:val="clear" w:color="auto" w:fill="auto"/>
          </w:tcPr>
          <w:p w14:paraId="48AFC4F2" w14:textId="77777777" w:rsidR="009E1992" w:rsidRDefault="009E1992" w:rsidP="00847222">
            <w:pPr>
              <w:pStyle w:val="Text"/>
              <w:rPr>
                <w:b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14:paraId="1A234BB0" w14:textId="77777777" w:rsidR="009E1992" w:rsidRDefault="009E1992" w:rsidP="00847222">
            <w:pPr>
              <w:pStyle w:val="Text"/>
            </w:pPr>
          </w:p>
        </w:tc>
        <w:tc>
          <w:tcPr>
            <w:tcW w:w="1086" w:type="dxa"/>
            <w:gridSpan w:val="2"/>
            <w:shd w:val="clear" w:color="auto" w:fill="auto"/>
          </w:tcPr>
          <w:p w14:paraId="571B5542" w14:textId="77777777" w:rsidR="009E1992" w:rsidRPr="0033563E" w:rsidRDefault="009E1992" w:rsidP="00847222">
            <w:pPr>
              <w:pStyle w:val="Text"/>
              <w:jc w:val="center"/>
              <w:rPr>
                <w:b/>
              </w:rPr>
            </w:pPr>
            <w:r w:rsidRPr="0033563E">
              <w:rPr>
                <w:b/>
              </w:rPr>
              <w:t>(1)</w:t>
            </w:r>
          </w:p>
        </w:tc>
        <w:tc>
          <w:tcPr>
            <w:tcW w:w="709" w:type="dxa"/>
            <w:gridSpan w:val="2"/>
            <w:shd w:val="clear" w:color="auto" w:fill="auto"/>
          </w:tcPr>
          <w:p w14:paraId="4EA2B944" w14:textId="77777777" w:rsidR="009E1992" w:rsidRDefault="009E1992" w:rsidP="00847222">
            <w:pPr>
              <w:pStyle w:val="Text"/>
            </w:pPr>
          </w:p>
        </w:tc>
        <w:tc>
          <w:tcPr>
            <w:tcW w:w="1843" w:type="dxa"/>
            <w:gridSpan w:val="2"/>
          </w:tcPr>
          <w:p w14:paraId="53AA3BF2" w14:textId="77777777" w:rsidR="009E1992" w:rsidRDefault="009E1992" w:rsidP="00847222">
            <w:pPr>
              <w:pStyle w:val="Text"/>
            </w:pPr>
          </w:p>
        </w:tc>
      </w:tr>
      <w:tr w:rsidR="009E1992" w:rsidRPr="00D23ECE" w14:paraId="3F670795" w14:textId="77777777" w:rsidTr="009E1992">
        <w:trPr>
          <w:gridAfter w:val="1"/>
          <w:wAfter w:w="6" w:type="dxa"/>
          <w:jc w:val="center"/>
        </w:trPr>
        <w:tc>
          <w:tcPr>
            <w:tcW w:w="10409" w:type="dxa"/>
            <w:gridSpan w:val="10"/>
            <w:shd w:val="clear" w:color="auto" w:fill="auto"/>
          </w:tcPr>
          <w:p w14:paraId="29EB3543" w14:textId="77777777" w:rsidR="009E1992" w:rsidRPr="00D23ECE" w:rsidRDefault="009E1992" w:rsidP="00847222">
            <w:pPr>
              <w:pStyle w:val="Marks"/>
              <w:framePr w:hSpace="0" w:wrap="auto" w:hAnchor="text" w:xAlign="left" w:yAlign="inline"/>
            </w:pPr>
            <w:r>
              <w:t>(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9E1992" w:rsidRPr="0092323C" w14:paraId="36189C3E" w14:textId="77777777" w:rsidTr="009E1992">
        <w:trPr>
          <w:gridAfter w:val="1"/>
          <w:wAfter w:w="6" w:type="dxa"/>
          <w:jc w:val="center"/>
        </w:trPr>
        <w:tc>
          <w:tcPr>
            <w:tcW w:w="10409" w:type="dxa"/>
            <w:gridSpan w:val="10"/>
            <w:shd w:val="clear" w:color="auto" w:fill="auto"/>
          </w:tcPr>
          <w:p w14:paraId="6E9ABA77" w14:textId="77777777" w:rsidR="009E1992" w:rsidRDefault="009E1992" w:rsidP="00847222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0F0512E" w14:textId="77777777" w:rsidR="009E1992" w:rsidRDefault="009E1992" w:rsidP="00847222">
            <w:pPr>
              <w:pStyle w:val="TableHead"/>
              <w:framePr w:hSpace="0" w:wrap="auto" w:hAnchor="text" w:xAlign="left" w:yAlign="inline"/>
            </w:pPr>
          </w:p>
          <w:p w14:paraId="5E67258E" w14:textId="77777777" w:rsidR="009E1992" w:rsidRPr="0092323C" w:rsidRDefault="009E1992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692EC053" w14:textId="77777777" w:rsidR="009E1992" w:rsidRDefault="009E1992" w:rsidP="009E1992"/>
    <w:p w14:paraId="3675000E" w14:textId="77777777" w:rsidR="00701AB8" w:rsidRDefault="00701AB8" w:rsidP="00701AB8"/>
    <w:p w14:paraId="7F5F3AF7" w14:textId="77777777" w:rsidR="00701AB8" w:rsidRDefault="00701AB8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01AB8" w14:paraId="4AD5101F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36624B3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H8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09A8A06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3ADB4FD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A051936" w14:textId="77777777" w:rsidR="00701AB8" w:rsidRPr="00DD0D9F" w:rsidRDefault="00701AB8" w:rsidP="00847222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30A526FA" w14:textId="77777777" w:rsidR="00701AB8" w:rsidRDefault="00701AB8" w:rsidP="00847222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01AB8" w:rsidRPr="00D23ECE" w14:paraId="28B15849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AD86427" w14:textId="51C04A2E" w:rsidR="00701AB8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0A8725C8" w14:textId="77777777" w:rsidR="00701AB8" w:rsidRPr="009229CB" w:rsidRDefault="00701AB8" w:rsidP="00847222">
            <w:pPr>
              <w:pStyle w:val="Text"/>
              <w:ind w:left="75"/>
            </w:pPr>
            <w:r>
              <w:t>A statistic that is calculated from sample data in order to test a hypothesis about a population.</w:t>
            </w:r>
          </w:p>
        </w:tc>
        <w:tc>
          <w:tcPr>
            <w:tcW w:w="850" w:type="dxa"/>
            <w:shd w:val="clear" w:color="auto" w:fill="auto"/>
          </w:tcPr>
          <w:p w14:paraId="7DC115A3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367FFF4" w14:textId="77777777" w:rsidR="00701AB8" w:rsidRDefault="00701AB8" w:rsidP="00847222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14:paraId="77D329A6" w14:textId="77777777" w:rsidR="00701AB8" w:rsidRPr="00E12100" w:rsidRDefault="00701AB8" w:rsidP="00847222">
            <w:pPr>
              <w:spacing w:before="120" w:after="12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E12100">
              <w:rPr>
                <w:rFonts w:ascii="Times New Roman" w:eastAsia="Times New Roman" w:hAnsi="Times New Roman" w:cs="Times New Roman"/>
                <w:noProof/>
              </w:rPr>
              <w:t>5th</w:t>
            </w:r>
          </w:p>
          <w:p w14:paraId="7AF1C8CD" w14:textId="77777777" w:rsidR="00701AB8" w:rsidRPr="00832ACE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E12100">
              <w:rPr>
                <w:b w:val="0"/>
              </w:rPr>
              <w:t>Understand the language of hypothesis testing</w:t>
            </w:r>
            <w:r>
              <w:rPr>
                <w:b w:val="0"/>
              </w:rPr>
              <w:t>.</w:t>
            </w:r>
          </w:p>
        </w:tc>
      </w:tr>
      <w:tr w:rsidR="00701AB8" w:rsidRPr="00D23ECE" w14:paraId="4A9FE6E8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94AD14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0C0B9D4" w14:textId="77777777" w:rsidR="00701AB8" w:rsidRPr="009229CB" w:rsidRDefault="00701AB8" w:rsidP="00847222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CA59A28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7817EDCF" w14:textId="77777777" w:rsidR="00701AB8" w:rsidRDefault="00701AB8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90B1E8D" w14:textId="77777777" w:rsidR="00701AB8" w:rsidRPr="00832ACE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701AB8" w:rsidRPr="00D23ECE" w14:paraId="09696FD7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36A2A65" w14:textId="58EAA711" w:rsidR="00701AB8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4AE955E8" w14:textId="77777777" w:rsidR="00701AB8" w:rsidRDefault="00701AB8" w:rsidP="00847222">
            <w:pPr>
              <w:pStyle w:val="Text"/>
              <w:ind w:left="75"/>
            </w:pPr>
            <w:r w:rsidRPr="009229CB">
              <w:t>H</w:t>
            </w:r>
            <w:r w:rsidRPr="009229CB">
              <w:rPr>
                <w:vertAlign w:val="subscript"/>
              </w:rPr>
              <w:t>0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= 0, H</w:t>
            </w:r>
            <w:r w:rsidRPr="009229CB">
              <w:rPr>
                <w:vertAlign w:val="subscript"/>
              </w:rPr>
              <w:t>1</w:t>
            </w:r>
            <w:r w:rsidRPr="009229CB">
              <w:t xml:space="preserve"> : </w:t>
            </w:r>
            <m:oMath>
              <m:r>
                <w:rPr>
                  <w:rFonts w:ascii="Cambria Math" w:hAnsi="Cambria Math"/>
                </w:rPr>
                <m:t>ρ</m:t>
              </m:r>
            </m:oMath>
            <w:r w:rsidRPr="009229CB">
              <w:t xml:space="preserve"> </w:t>
            </w:r>
            <w:r>
              <w:t>≠</w:t>
            </w:r>
            <w:r w:rsidRPr="009229CB">
              <w:t xml:space="preserve"> 0</w:t>
            </w:r>
          </w:p>
          <w:p w14:paraId="749190CD" w14:textId="77777777" w:rsidR="00701AB8" w:rsidRDefault="00701AB8" w:rsidP="00847222">
            <w:pPr>
              <w:pStyle w:val="Text"/>
              <w:ind w:left="75"/>
            </w:pPr>
            <w:r w:rsidRPr="00AE7070">
              <w:rPr>
                <w:i/>
              </w:rPr>
              <w:t>p-</w:t>
            </w:r>
            <w:r>
              <w:t>value &lt; 0.05</w:t>
            </w:r>
          </w:p>
          <w:p w14:paraId="0F6CFB6A" w14:textId="77777777" w:rsidR="00701AB8" w:rsidRDefault="00701AB8" w:rsidP="00847222">
            <w:pPr>
              <w:pStyle w:val="Text"/>
              <w:ind w:left="75"/>
            </w:pPr>
            <w:r>
              <w:t>There is evidence to reject H</w:t>
            </w:r>
            <w:r>
              <w:rPr>
                <w:vertAlign w:val="subscript"/>
              </w:rPr>
              <w:t>0</w:t>
            </w:r>
          </w:p>
          <w:p w14:paraId="62F5DD8F" w14:textId="77777777" w:rsidR="00701AB8" w:rsidRPr="002651D4" w:rsidRDefault="00701AB8" w:rsidP="00847222">
            <w:pPr>
              <w:pStyle w:val="Text"/>
              <w:ind w:left="75"/>
            </w:pPr>
            <w:r>
              <w:t xml:space="preserve">There is evidence </w:t>
            </w:r>
            <w:r w:rsidRPr="00E4352C">
              <w:t xml:space="preserve">(at 5% level) of a correlation between </w:t>
            </w:r>
            <w:r>
              <w:t>the daily mean temperature and daily mean pressure.</w:t>
            </w:r>
          </w:p>
        </w:tc>
        <w:tc>
          <w:tcPr>
            <w:tcW w:w="850" w:type="dxa"/>
            <w:shd w:val="clear" w:color="auto" w:fill="auto"/>
          </w:tcPr>
          <w:p w14:paraId="0D419ECE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1</w:t>
            </w:r>
          </w:p>
          <w:p w14:paraId="2975EEDF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M1</w:t>
            </w:r>
          </w:p>
          <w:p w14:paraId="2C59B708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</w:p>
          <w:p w14:paraId="08CF7577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9DA1B9E" w14:textId="77777777" w:rsidR="00701AB8" w:rsidRDefault="00701AB8" w:rsidP="00847222">
            <w:pPr>
              <w:pStyle w:val="Text"/>
              <w:jc w:val="center"/>
            </w:pPr>
            <w:r>
              <w:t>2.5</w:t>
            </w:r>
          </w:p>
          <w:p w14:paraId="5F623784" w14:textId="77777777" w:rsidR="00701AB8" w:rsidRDefault="00701AB8" w:rsidP="00847222">
            <w:pPr>
              <w:pStyle w:val="Text"/>
              <w:jc w:val="center"/>
            </w:pPr>
          </w:p>
          <w:p w14:paraId="55F8A8DB" w14:textId="77777777" w:rsidR="00701AB8" w:rsidRDefault="00701AB8" w:rsidP="00847222">
            <w:pPr>
              <w:pStyle w:val="Text"/>
              <w:jc w:val="center"/>
            </w:pPr>
            <w:r>
              <w:t>1.1b</w:t>
            </w:r>
          </w:p>
          <w:p w14:paraId="3F72B499" w14:textId="77777777" w:rsidR="00701AB8" w:rsidRPr="00D23ECE" w:rsidRDefault="00701AB8" w:rsidP="00847222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</w:tcPr>
          <w:p w14:paraId="2E871FA9" w14:textId="77777777" w:rsidR="00701AB8" w:rsidRPr="00832ACE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832ACE">
              <w:rPr>
                <w:b w:val="0"/>
              </w:rPr>
              <w:t>6th</w:t>
            </w:r>
          </w:p>
          <w:p w14:paraId="10D65437" w14:textId="77777777" w:rsidR="00701AB8" w:rsidRPr="00D23ECE" w:rsidRDefault="00701AB8" w:rsidP="00847222">
            <w:pPr>
              <w:pStyle w:val="Text"/>
              <w:jc w:val="center"/>
            </w:pPr>
            <w:r w:rsidRPr="00832ACE">
              <w:t>Carry out a hypothesis test for zero correlation</w:t>
            </w:r>
            <w:r>
              <w:t>.</w:t>
            </w:r>
          </w:p>
        </w:tc>
      </w:tr>
      <w:tr w:rsidR="00701AB8" w:rsidRPr="00D23ECE" w14:paraId="79434515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F444E0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20320F0" w14:textId="77777777" w:rsidR="00701AB8" w:rsidRPr="009229CB" w:rsidRDefault="00701AB8" w:rsidP="00847222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D136FAE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DB02D8B" w14:textId="77777777" w:rsidR="00701AB8" w:rsidRDefault="00701AB8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AD00456" w14:textId="77777777" w:rsidR="00701AB8" w:rsidRPr="00832ACE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  <w:tr w:rsidR="00701AB8" w:rsidRPr="00D23ECE" w14:paraId="63B874E6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4BE41C6" w14:textId="3D1827A5" w:rsidR="00701AB8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31EE083F" w14:textId="77777777" w:rsidR="00701AB8" w:rsidRDefault="00701AB8" w:rsidP="00847222">
            <w:pPr>
              <w:pStyle w:val="Text"/>
              <w:ind w:left="75"/>
            </w:pPr>
            <w:r>
              <w:t>Two sensible interpretations or observations. For example,</w:t>
            </w:r>
          </w:p>
          <w:p w14:paraId="13BF1F06" w14:textId="77777777" w:rsidR="00701AB8" w:rsidRDefault="00701AB8" w:rsidP="00847222">
            <w:pPr>
              <w:pStyle w:val="Text"/>
              <w:ind w:left="75"/>
            </w:pPr>
            <w:r>
              <w:t>Two distinct distributions</w:t>
            </w:r>
          </w:p>
          <w:p w14:paraId="2615DD42" w14:textId="77777777" w:rsidR="00701AB8" w:rsidRDefault="00701AB8" w:rsidP="00847222">
            <w:pPr>
              <w:pStyle w:val="Text"/>
              <w:ind w:left="75"/>
            </w:pPr>
            <w:r>
              <w:t>Similar gradients of regression line.</w:t>
            </w:r>
          </w:p>
          <w:p w14:paraId="2FD5E9AB" w14:textId="77777777" w:rsidR="00701AB8" w:rsidRDefault="00701AB8" w:rsidP="00847222">
            <w:pPr>
              <w:pStyle w:val="Text"/>
              <w:ind w:left="75"/>
            </w:pPr>
            <w:r>
              <w:t>Similar correlations for each season.</w:t>
            </w:r>
          </w:p>
          <w:p w14:paraId="3C7223E8" w14:textId="77777777" w:rsidR="00701AB8" w:rsidRDefault="00701AB8" w:rsidP="00847222">
            <w:pPr>
              <w:pStyle w:val="Text"/>
              <w:ind w:left="75"/>
            </w:pPr>
            <w:r>
              <w:t>Lower temperaure in autumn.</w:t>
            </w:r>
          </w:p>
          <w:p w14:paraId="01D84C82" w14:textId="77777777" w:rsidR="00701AB8" w:rsidRPr="009229CB" w:rsidRDefault="00701AB8" w:rsidP="00847222">
            <w:pPr>
              <w:pStyle w:val="Text"/>
              <w:ind w:left="75"/>
            </w:pPr>
            <w:r>
              <w:t>More spread for the daily mean pressure in autumn.</w:t>
            </w:r>
          </w:p>
        </w:tc>
        <w:tc>
          <w:tcPr>
            <w:tcW w:w="850" w:type="dxa"/>
            <w:shd w:val="clear" w:color="auto" w:fill="auto"/>
          </w:tcPr>
          <w:p w14:paraId="61FBC6CE" w14:textId="77777777" w:rsidR="00701AB8" w:rsidRPr="00FC64F2" w:rsidRDefault="00701AB8" w:rsidP="00847222">
            <w:pPr>
              <w:pStyle w:val="Text"/>
              <w:jc w:val="center"/>
              <w:rPr>
                <w:b/>
              </w:rPr>
            </w:pPr>
            <w:r w:rsidRPr="00FC64F2">
              <w:rPr>
                <w:b/>
              </w:rPr>
              <w:t>B2</w:t>
            </w:r>
          </w:p>
        </w:tc>
        <w:tc>
          <w:tcPr>
            <w:tcW w:w="709" w:type="dxa"/>
            <w:shd w:val="clear" w:color="auto" w:fill="auto"/>
          </w:tcPr>
          <w:p w14:paraId="1306B3CB" w14:textId="77777777" w:rsidR="00701AB8" w:rsidRDefault="00701AB8" w:rsidP="00847222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</w:tcPr>
          <w:p w14:paraId="032C2CE5" w14:textId="77777777" w:rsidR="00701AB8" w:rsidRPr="00E12100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E12100">
              <w:rPr>
                <w:b w:val="0"/>
              </w:rPr>
              <w:t>4th</w:t>
            </w:r>
          </w:p>
          <w:p w14:paraId="50C2FEDE" w14:textId="77777777" w:rsidR="00701AB8" w:rsidRPr="00832ACE" w:rsidRDefault="00701AB8" w:rsidP="00847222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  <w:r w:rsidRPr="00E12100">
              <w:rPr>
                <w:b w:val="0"/>
              </w:rPr>
              <w:t>Use the principles of bivariate data analysis in the context of the large data set</w:t>
            </w:r>
            <w:r>
              <w:rPr>
                <w:b w:val="0"/>
              </w:rPr>
              <w:t>.</w:t>
            </w:r>
          </w:p>
        </w:tc>
      </w:tr>
      <w:tr w:rsidR="00701AB8" w:rsidRPr="00D23ECE" w14:paraId="28CE068F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697BC3" w14:textId="77777777" w:rsidR="00701AB8" w:rsidRDefault="00701AB8" w:rsidP="00847222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BDCA60" w14:textId="77777777" w:rsidR="00701AB8" w:rsidRPr="009229CB" w:rsidRDefault="00701AB8" w:rsidP="0084722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70972E2" w14:textId="77777777" w:rsidR="00701AB8" w:rsidRPr="002428EC" w:rsidRDefault="00701AB8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0890FCE" w14:textId="77777777" w:rsidR="00701AB8" w:rsidRDefault="00701AB8" w:rsidP="00847222">
            <w:pPr>
              <w:pStyle w:val="Text"/>
            </w:pPr>
          </w:p>
        </w:tc>
        <w:tc>
          <w:tcPr>
            <w:tcW w:w="1843" w:type="dxa"/>
          </w:tcPr>
          <w:p w14:paraId="05304B86" w14:textId="77777777" w:rsidR="00701AB8" w:rsidRPr="00832ACE" w:rsidRDefault="00701AB8" w:rsidP="00847222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</w:p>
        </w:tc>
      </w:tr>
      <w:tr w:rsidR="00701AB8" w:rsidRPr="00D23ECE" w14:paraId="27856428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2DE5C3E" w14:textId="77777777" w:rsidR="00701AB8" w:rsidRPr="00D23ECE" w:rsidRDefault="00701AB8" w:rsidP="00847222">
            <w:pPr>
              <w:pStyle w:val="Marks"/>
              <w:framePr w:hSpace="0" w:wrap="auto" w:hAnchor="text" w:xAlign="left" w:yAlign="inline"/>
            </w:pPr>
            <w:r>
              <w:t>(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01AB8" w:rsidRPr="0092323C" w14:paraId="0B55365A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3601DC3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  <w:r w:rsidRPr="00595571">
              <w:rPr>
                <w:b/>
              </w:rPr>
              <w:t>Notes</w:t>
            </w:r>
          </w:p>
          <w:p w14:paraId="59629A67" w14:textId="77777777" w:rsidR="00701AB8" w:rsidRDefault="00701AB8" w:rsidP="00847222">
            <w:pPr>
              <w:pStyle w:val="Text"/>
              <w:jc w:val="center"/>
              <w:rPr>
                <w:b/>
              </w:rPr>
            </w:pPr>
          </w:p>
          <w:p w14:paraId="36CA5615" w14:textId="77777777" w:rsidR="00701AB8" w:rsidRPr="00595571" w:rsidRDefault="00701AB8" w:rsidP="00847222">
            <w:pPr>
              <w:pStyle w:val="Text"/>
              <w:jc w:val="center"/>
              <w:rPr>
                <w:b/>
              </w:rPr>
            </w:pPr>
          </w:p>
        </w:tc>
      </w:tr>
    </w:tbl>
    <w:p w14:paraId="6A64FD20" w14:textId="5F211DAB" w:rsidR="001F4645" w:rsidRDefault="001F4645" w:rsidP="00701AB8"/>
    <w:p w14:paraId="147C1D7D" w14:textId="77777777" w:rsidR="001F4645" w:rsidRDefault="001F464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F4645" w:rsidRPr="005672A8" w14:paraId="013C0BDA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38DEFB6" w14:textId="77777777" w:rsidR="001F4645" w:rsidRPr="005672A8" w:rsidRDefault="001F4645" w:rsidP="00847222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lastRenderedPageBreak/>
              <w:t>H9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732040A" w14:textId="77777777" w:rsidR="001F4645" w:rsidRPr="005672A8" w:rsidRDefault="001F4645" w:rsidP="00847222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5672A8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4D1D531" w14:textId="77777777" w:rsidR="001F4645" w:rsidRPr="005672A8" w:rsidRDefault="001F4645" w:rsidP="00847222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5672A8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0EC7F4F" w14:textId="77777777" w:rsidR="001F4645" w:rsidRPr="005672A8" w:rsidRDefault="001F4645" w:rsidP="00847222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5672A8">
              <w:t>AOs</w:t>
            </w:r>
          </w:p>
        </w:tc>
        <w:tc>
          <w:tcPr>
            <w:tcW w:w="1843" w:type="dxa"/>
            <w:vAlign w:val="center"/>
          </w:tcPr>
          <w:p w14:paraId="1BDCD09E" w14:textId="77777777" w:rsidR="001F4645" w:rsidRPr="005672A8" w:rsidRDefault="001F4645" w:rsidP="00847222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5672A8">
              <w:t>Pearson Progression Step and Progress descriptor</w:t>
            </w:r>
          </w:p>
        </w:tc>
      </w:tr>
      <w:tr w:rsidR="001F4645" w:rsidRPr="005672A8" w14:paraId="549DA24B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79F647D" w14:textId="62B5B111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38DEF564" w14:textId="77777777" w:rsidR="001F4645" w:rsidRPr="005672A8" w:rsidRDefault="001F4645" w:rsidP="00847222">
            <w:pPr>
              <w:pStyle w:val="Text"/>
              <w:spacing w:before="60" w:after="60" w:line="240" w:lineRule="auto"/>
              <w:ind w:firstLine="75"/>
            </w:pPr>
            <w:r w:rsidRPr="005672A8">
              <w:t>Use of Newton’s second law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5C78C495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01A7E5E" w14:textId="77777777" w:rsidR="001F4645" w:rsidRPr="005672A8" w:rsidRDefault="001F4645" w:rsidP="00847222">
            <w:pPr>
              <w:pStyle w:val="Text"/>
              <w:jc w:val="center"/>
            </w:pPr>
            <w:r w:rsidRPr="005672A8">
              <w:t>3.1b</w:t>
            </w:r>
          </w:p>
        </w:tc>
        <w:tc>
          <w:tcPr>
            <w:tcW w:w="1843" w:type="dxa"/>
            <w:vMerge w:val="restart"/>
          </w:tcPr>
          <w:p w14:paraId="336EA7C1" w14:textId="77777777" w:rsidR="001F4645" w:rsidRPr="00D5673D" w:rsidRDefault="001F4645" w:rsidP="00847222">
            <w:pPr>
              <w:pStyle w:val="Text"/>
              <w:jc w:val="center"/>
            </w:pPr>
            <w:r w:rsidRPr="00D5673D">
              <w:t>8th</w:t>
            </w:r>
          </w:p>
          <w:p w14:paraId="37265528" w14:textId="77777777" w:rsidR="001F4645" w:rsidRPr="005672A8" w:rsidRDefault="001F4645" w:rsidP="00847222">
            <w:pPr>
              <w:pStyle w:val="Text"/>
              <w:jc w:val="center"/>
            </w:pPr>
            <w:r w:rsidRPr="005672A8">
              <w:t>Understand general kinematics problems with vectors</w:t>
            </w:r>
            <w:r>
              <w:t>.</w:t>
            </w:r>
          </w:p>
        </w:tc>
      </w:tr>
      <w:tr w:rsidR="001F4645" w:rsidRPr="005672A8" w14:paraId="033E02E6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67EB04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3AFD524" w14:textId="77777777" w:rsidR="001F4645" w:rsidRPr="005672A8" w:rsidRDefault="001F4645" w:rsidP="00847222">
            <w:pPr>
              <w:pStyle w:val="Text"/>
              <w:spacing w:before="60" w:after="60" w:line="240" w:lineRule="auto"/>
              <w:ind w:firstLine="75"/>
            </w:pPr>
            <w:r w:rsidRPr="003714ED">
              <w:rPr>
                <w:position w:val="-22"/>
              </w:rPr>
              <w:object w:dxaOrig="580" w:dyaOrig="580" w14:anchorId="7883FB41">
                <v:shape id="_x0000_i1036" type="#_x0000_t75" style="width:28.8pt;height:28.8pt" o:ole="">
                  <v:imagedata r:id="rId31" o:title=""/>
                </v:shape>
                <o:OLEObject Type="Embed" ProgID="Equation.DSMT4" ShapeID="_x0000_i1036" DrawAspect="Content" ObjectID="_1586771444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7B909400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48AC09A" w14:textId="77777777" w:rsidR="001F4645" w:rsidRPr="005672A8" w:rsidRDefault="001F4645" w:rsidP="00847222">
            <w:pPr>
              <w:pStyle w:val="Text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0A0BD6D9" w14:textId="77777777" w:rsidR="001F4645" w:rsidRPr="005672A8" w:rsidRDefault="001F4645" w:rsidP="00847222">
            <w:pPr>
              <w:pStyle w:val="Text"/>
              <w:jc w:val="center"/>
            </w:pPr>
          </w:p>
        </w:tc>
      </w:tr>
      <w:tr w:rsidR="001F4645" w:rsidRPr="005672A8" w14:paraId="7A2D8E28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D01F0A4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79C189" w14:textId="77777777" w:rsidR="001F4645" w:rsidRPr="005672A8" w:rsidRDefault="001F4645" w:rsidP="00847222">
            <w:pPr>
              <w:pStyle w:val="Text"/>
              <w:spacing w:before="60" w:after="60" w:line="240" w:lineRule="auto"/>
              <w:ind w:firstLine="216"/>
            </w:pPr>
            <w:r w:rsidRPr="005672A8">
              <w:rPr>
                <w:position w:val="-28"/>
              </w:rPr>
              <w:object w:dxaOrig="1480" w:dyaOrig="680" w14:anchorId="7A4AEB50">
                <v:shape id="_x0000_i1037" type="#_x0000_t75" style="width:74.4pt;height:34.8pt" o:ole="">
                  <v:imagedata r:id="rId33" o:title=""/>
                </v:shape>
                <o:OLEObject Type="Embed" ProgID="Equation.DSMT4" ShapeID="_x0000_i1037" DrawAspect="Content" ObjectID="_1586771445" r:id="rId34"/>
              </w:object>
            </w:r>
            <w:r w:rsidRPr="005672A8">
              <w:t>(m s</w:t>
            </w:r>
            <w:r w:rsidRPr="005672A8">
              <w:rPr>
                <w:vertAlign w:val="superscript"/>
              </w:rPr>
              <w:t>−2</w:t>
            </w:r>
            <w:r w:rsidRPr="005672A8">
              <w:t>)</w:t>
            </w:r>
          </w:p>
        </w:tc>
        <w:tc>
          <w:tcPr>
            <w:tcW w:w="850" w:type="dxa"/>
            <w:shd w:val="clear" w:color="auto" w:fill="auto"/>
          </w:tcPr>
          <w:p w14:paraId="30027C36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A63FC7B" w14:textId="77777777" w:rsidR="001F4645" w:rsidRPr="005672A8" w:rsidRDefault="001F4645" w:rsidP="00847222">
            <w:pPr>
              <w:pStyle w:val="Text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18D9E4DC" w14:textId="77777777" w:rsidR="001F4645" w:rsidRPr="005672A8" w:rsidRDefault="001F4645" w:rsidP="00847222">
            <w:pPr>
              <w:pStyle w:val="Text"/>
              <w:jc w:val="center"/>
            </w:pPr>
          </w:p>
        </w:tc>
      </w:tr>
      <w:tr w:rsidR="001F4645" w:rsidRPr="005672A8" w14:paraId="475E0F01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B38440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E55E7F" w14:textId="77777777" w:rsidR="001F4645" w:rsidRPr="005672A8" w:rsidRDefault="001F4645" w:rsidP="0084722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7670069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587808D" w14:textId="77777777" w:rsidR="001F4645" w:rsidRPr="005672A8" w:rsidRDefault="001F4645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A5B9B35" w14:textId="77777777" w:rsidR="001F4645" w:rsidRPr="005672A8" w:rsidRDefault="001F4645" w:rsidP="00847222">
            <w:pPr>
              <w:pStyle w:val="Text"/>
              <w:jc w:val="center"/>
            </w:pPr>
          </w:p>
        </w:tc>
      </w:tr>
      <w:tr w:rsidR="001F4645" w:rsidRPr="005672A8" w14:paraId="44497812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E726F87" w14:textId="6F56C7FE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072D89E7" w14:textId="77777777" w:rsidR="001F4645" w:rsidRPr="005672A8" w:rsidRDefault="001F4645" w:rsidP="00847222">
            <w:pPr>
              <w:spacing w:before="60" w:after="60" w:line="240" w:lineRule="auto"/>
              <w:ind w:firstLine="74"/>
              <w:rPr>
                <w:rFonts w:ascii="Times New Roman" w:eastAsiaTheme="minorEastAsia" w:hAnsi="Times New Roman" w:cs="Times New Roman"/>
                <w:b/>
              </w:rPr>
            </w:pPr>
            <w:r w:rsidRPr="005672A8">
              <w:rPr>
                <w:rFonts w:ascii="Times New Roman" w:hAnsi="Times New Roman" w:cs="Times New Roman"/>
              </w:rPr>
              <w:t xml:space="preserve">Integrate </w:t>
            </w:r>
            <w:r w:rsidRPr="005672A8">
              <w:rPr>
                <w:rFonts w:ascii="Times New Roman" w:hAnsi="Times New Roman" w:cs="Times New Roman"/>
                <w:b/>
              </w:rPr>
              <w:t>a</w:t>
            </w:r>
          </w:p>
        </w:tc>
        <w:tc>
          <w:tcPr>
            <w:tcW w:w="850" w:type="dxa"/>
            <w:shd w:val="clear" w:color="auto" w:fill="auto"/>
          </w:tcPr>
          <w:p w14:paraId="79102022" w14:textId="77777777" w:rsidR="001F4645" w:rsidRPr="005672A8" w:rsidRDefault="001F4645" w:rsidP="00847222">
            <w:pPr>
              <w:pStyle w:val="Text"/>
              <w:spacing w:after="280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AADA18C" w14:textId="77777777" w:rsidR="001F4645" w:rsidRPr="005672A8" w:rsidRDefault="001F4645" w:rsidP="00847222">
            <w:pPr>
              <w:pStyle w:val="Text"/>
              <w:spacing w:after="280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 w:val="restart"/>
          </w:tcPr>
          <w:p w14:paraId="721B78F5" w14:textId="77777777" w:rsidR="001F4645" w:rsidRPr="00D5673D" w:rsidRDefault="001F4645" w:rsidP="00847222">
            <w:pPr>
              <w:pStyle w:val="Text"/>
              <w:jc w:val="center"/>
            </w:pPr>
            <w:r w:rsidRPr="00D5673D">
              <w:t>8th</w:t>
            </w:r>
          </w:p>
          <w:p w14:paraId="22FC4E02" w14:textId="77777777" w:rsidR="001F4645" w:rsidRPr="005672A8" w:rsidRDefault="001F4645" w:rsidP="00847222">
            <w:pPr>
              <w:pStyle w:val="Text"/>
              <w:jc w:val="center"/>
            </w:pPr>
            <w:r w:rsidRPr="005672A8">
              <w:t>Solve general kinematics problems using calculus of vectors</w:t>
            </w:r>
            <w:r>
              <w:t>.</w:t>
            </w:r>
          </w:p>
        </w:tc>
      </w:tr>
      <w:tr w:rsidR="001F4645" w:rsidRPr="005672A8" w14:paraId="76ADF923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90201B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12C9649" w14:textId="77777777" w:rsidR="001F4645" w:rsidRPr="005672A8" w:rsidRDefault="001F4645" w:rsidP="00847222">
            <w:pPr>
              <w:spacing w:before="60" w:after="60" w:line="240" w:lineRule="auto"/>
              <w:ind w:firstLine="74"/>
              <w:rPr>
                <w:rFonts w:ascii="Times New Roman" w:eastAsiaTheme="minorEastAsia" w:hAnsi="Times New Roman" w:cs="Times New Roman"/>
                <w:b/>
              </w:rPr>
            </w:pPr>
            <w:r w:rsidRPr="005672A8">
              <w:rPr>
                <w:rFonts w:ascii="Times New Roman" w:eastAsiaTheme="minorEastAsia" w:hAnsi="Times New Roman" w:cs="Times New Roman"/>
                <w:b/>
                <w:position w:val="-28"/>
              </w:rPr>
              <w:object w:dxaOrig="2060" w:dyaOrig="680" w14:anchorId="27326243">
                <v:shape id="_x0000_i1038" type="#_x0000_t75" style="width:102.6pt;height:34.8pt" o:ole="">
                  <v:imagedata r:id="rId35" o:title=""/>
                </v:shape>
                <o:OLEObject Type="Embed" ProgID="Equation.DSMT4" ShapeID="_x0000_i1038" DrawAspect="Content" ObjectID="_1586771446" r:id="rId36"/>
              </w:object>
            </w:r>
            <w:r w:rsidRPr="005672A8">
              <w:rPr>
                <w:rFonts w:ascii="Times New Roman" w:hAnsi="Times New Roman" w:cs="Times New Roman"/>
              </w:rPr>
              <w:t>(m s</w:t>
            </w:r>
            <w:r w:rsidRPr="005672A8">
              <w:rPr>
                <w:rFonts w:ascii="Times New Roman" w:hAnsi="Times New Roman" w:cs="Times New Roman"/>
                <w:vertAlign w:val="superscript"/>
              </w:rPr>
              <w:t>−1</w:t>
            </w:r>
            <w:r w:rsidRPr="005672A8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850" w:type="dxa"/>
            <w:shd w:val="clear" w:color="auto" w:fill="auto"/>
          </w:tcPr>
          <w:p w14:paraId="468E2644" w14:textId="77777777" w:rsidR="001F4645" w:rsidRPr="005672A8" w:rsidRDefault="001F4645" w:rsidP="00847222">
            <w:pPr>
              <w:pStyle w:val="Text"/>
              <w:spacing w:after="28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65EDDF0" w14:textId="77777777" w:rsidR="001F4645" w:rsidRPr="005672A8" w:rsidRDefault="001F4645" w:rsidP="00847222">
            <w:pPr>
              <w:pStyle w:val="Text"/>
              <w:spacing w:after="28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107514DC" w14:textId="77777777" w:rsidR="001F4645" w:rsidRPr="005672A8" w:rsidRDefault="001F4645" w:rsidP="00847222">
            <w:pPr>
              <w:pStyle w:val="Text"/>
              <w:jc w:val="center"/>
            </w:pPr>
          </w:p>
        </w:tc>
      </w:tr>
      <w:tr w:rsidR="001F4645" w:rsidRPr="005672A8" w14:paraId="3DD9DD49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B3B9CEB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FF97C0" w14:textId="77777777" w:rsidR="001F4645" w:rsidRPr="005672A8" w:rsidRDefault="001F4645" w:rsidP="00847222">
            <w:pPr>
              <w:spacing w:before="60" w:after="60" w:line="240" w:lineRule="auto"/>
              <w:ind w:firstLine="74"/>
              <w:rPr>
                <w:rFonts w:ascii="Times New Roman" w:eastAsiaTheme="minorEastAsia" w:hAnsi="Times New Roman" w:cs="Times New Roman"/>
                <w:b/>
              </w:rPr>
            </w:pPr>
            <w:r w:rsidRPr="005672A8">
              <w:rPr>
                <w:rFonts w:ascii="Times New Roman" w:eastAsiaTheme="minorEastAsia" w:hAnsi="Times New Roman" w:cs="Times New Roman"/>
                <w:b/>
                <w:position w:val="-6"/>
              </w:rPr>
              <w:object w:dxaOrig="499" w:dyaOrig="260" w14:anchorId="52F0641A">
                <v:shape id="_x0000_i1039" type="#_x0000_t75" style="width:25.2pt;height:13.2pt" o:ole="">
                  <v:imagedata r:id="rId37" o:title=""/>
                </v:shape>
                <o:OLEObject Type="Embed" ProgID="Equation.DSMT4" ShapeID="_x0000_i1039" DrawAspect="Content" ObjectID="_1586771447" r:id="rId38"/>
              </w:object>
            </w:r>
            <w:proofErr w:type="gramStart"/>
            <w:r w:rsidRPr="005672A8">
              <w:rPr>
                <w:rFonts w:ascii="Times New Roman" w:eastAsiaTheme="minorEastAsia" w:hAnsi="Times New Roman" w:cs="Times New Roman"/>
              </w:rPr>
              <w:t>because</w:t>
            </w:r>
            <w:proofErr w:type="gramEnd"/>
            <w:r w:rsidRPr="005672A8">
              <w:rPr>
                <w:rFonts w:ascii="Times New Roman" w:eastAsiaTheme="minorEastAsia" w:hAnsi="Times New Roman" w:cs="Times New Roman"/>
              </w:rPr>
              <w:t xml:space="preserve"> initially at rest.</w:t>
            </w:r>
          </w:p>
        </w:tc>
        <w:tc>
          <w:tcPr>
            <w:tcW w:w="850" w:type="dxa"/>
            <w:shd w:val="clear" w:color="auto" w:fill="auto"/>
          </w:tcPr>
          <w:p w14:paraId="506D52F4" w14:textId="77777777" w:rsidR="001F4645" w:rsidRPr="005672A8" w:rsidRDefault="001F4645" w:rsidP="00847222">
            <w:pPr>
              <w:pStyle w:val="Text"/>
              <w:spacing w:after="28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D1428F2" w14:textId="77777777" w:rsidR="001F4645" w:rsidRPr="005672A8" w:rsidRDefault="001F4645" w:rsidP="00847222">
            <w:pPr>
              <w:pStyle w:val="Text"/>
              <w:spacing w:after="280"/>
              <w:jc w:val="center"/>
            </w:pPr>
            <w:r w:rsidRPr="005672A8">
              <w:t>2.4</w:t>
            </w:r>
          </w:p>
        </w:tc>
        <w:tc>
          <w:tcPr>
            <w:tcW w:w="1843" w:type="dxa"/>
            <w:vMerge/>
          </w:tcPr>
          <w:p w14:paraId="59737845" w14:textId="77777777" w:rsidR="001F4645" w:rsidRPr="005672A8" w:rsidRDefault="001F4645" w:rsidP="00847222">
            <w:pPr>
              <w:pStyle w:val="Text"/>
              <w:jc w:val="center"/>
            </w:pPr>
          </w:p>
        </w:tc>
      </w:tr>
      <w:tr w:rsidR="001F4645" w:rsidRPr="005672A8" w14:paraId="2FE850EA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0B1AC6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14:paraId="470F154A" w14:textId="77777777" w:rsidR="001F4645" w:rsidRPr="005672A8" w:rsidRDefault="001F4645" w:rsidP="00847222">
            <w:pPr>
              <w:spacing w:before="60" w:after="60" w:line="240" w:lineRule="auto"/>
              <w:ind w:firstLine="74"/>
              <w:rPr>
                <w:rFonts w:ascii="Times New Roman" w:eastAsiaTheme="minorEastAsia" w:hAnsi="Times New Roman" w:cs="Times New Roman"/>
                <w:b/>
              </w:rPr>
            </w:pPr>
            <w:r w:rsidRPr="005672A8">
              <w:rPr>
                <w:rFonts w:ascii="Times New Roman" w:hAnsi="Times New Roman" w:cs="Times New Roman"/>
              </w:rPr>
              <w:t xml:space="preserve">Integrate </w:t>
            </w:r>
            <w:r w:rsidRPr="005672A8">
              <w:rPr>
                <w:rFonts w:ascii="Times New Roman" w:hAnsi="Times New Roman" w:cs="Times New Roman"/>
                <w:b/>
              </w:rPr>
              <w:t>v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28B09F49" w14:textId="77777777" w:rsidR="001F4645" w:rsidRPr="005672A8" w:rsidRDefault="001F4645" w:rsidP="00847222">
            <w:pPr>
              <w:pStyle w:val="Text"/>
              <w:spacing w:after="360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1ADB8079" w14:textId="77777777" w:rsidR="001F4645" w:rsidRPr="005672A8" w:rsidRDefault="001F4645" w:rsidP="00847222">
            <w:pPr>
              <w:pStyle w:val="Text"/>
              <w:spacing w:after="360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/>
          </w:tcPr>
          <w:p w14:paraId="71DC6A56" w14:textId="77777777" w:rsidR="001F4645" w:rsidRPr="005672A8" w:rsidRDefault="001F4645" w:rsidP="00847222">
            <w:pPr>
              <w:pStyle w:val="Text"/>
              <w:jc w:val="center"/>
            </w:pPr>
          </w:p>
        </w:tc>
      </w:tr>
      <w:tr w:rsidR="001F4645" w:rsidRPr="005672A8" w14:paraId="445C28F7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E74FB98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14:paraId="68E4E735" w14:textId="77777777" w:rsidR="001F4645" w:rsidRPr="005672A8" w:rsidRDefault="001F4645" w:rsidP="00847222">
            <w:pPr>
              <w:spacing w:before="60" w:after="60" w:line="240" w:lineRule="auto"/>
              <w:ind w:firstLine="74"/>
              <w:rPr>
                <w:rFonts w:ascii="Times New Roman" w:eastAsiaTheme="minorEastAsia" w:hAnsi="Times New Roman" w:cs="Times New Roman"/>
                <w:b/>
              </w:rPr>
            </w:pPr>
            <w:r w:rsidRPr="00546363">
              <w:rPr>
                <w:rFonts w:ascii="Times New Roman" w:eastAsiaTheme="minorEastAsia" w:hAnsi="Times New Roman" w:cs="Times New Roman"/>
                <w:b/>
                <w:position w:val="-56"/>
              </w:rPr>
              <w:object w:dxaOrig="2140" w:dyaOrig="1219" w14:anchorId="6B3D2963">
                <v:shape id="_x0000_i1040" type="#_x0000_t75" style="width:107.4pt;height:61.2pt" o:ole="">
                  <v:imagedata r:id="rId39" o:title=""/>
                </v:shape>
                <o:OLEObject Type="Embed" ProgID="Equation.DSMT4" ShapeID="_x0000_i1040" DrawAspect="Content" ObjectID="_1586771448" r:id="rId40"/>
              </w:object>
            </w:r>
            <w:r w:rsidRPr="005672A8">
              <w:rPr>
                <w:rFonts w:ascii="Times New Roman" w:eastAsiaTheme="minorEastAsia" w:hAnsi="Times New Roman" w:cs="Times New Roman"/>
              </w:rPr>
              <w:t>(m)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3086D929" w14:textId="77777777" w:rsidR="001F4645" w:rsidRPr="005672A8" w:rsidRDefault="001F4645" w:rsidP="00847222">
            <w:pPr>
              <w:pStyle w:val="Text"/>
              <w:spacing w:after="3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4045CBDE" w14:textId="77777777" w:rsidR="001F4645" w:rsidRPr="005672A8" w:rsidRDefault="001F4645" w:rsidP="00847222">
            <w:pPr>
              <w:pStyle w:val="Text"/>
              <w:spacing w:after="3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50AAD28C" w14:textId="77777777" w:rsidR="001F4645" w:rsidRPr="005672A8" w:rsidRDefault="001F4645" w:rsidP="00847222">
            <w:pPr>
              <w:pStyle w:val="Text"/>
              <w:jc w:val="center"/>
            </w:pPr>
          </w:p>
        </w:tc>
      </w:tr>
      <w:tr w:rsidR="001F4645" w:rsidRPr="005672A8" w14:paraId="1523B6C8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9C58FC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14:paraId="6F0E796F" w14:textId="77777777" w:rsidR="001F4645" w:rsidRPr="005672A8" w:rsidRDefault="001F4645" w:rsidP="00847222">
            <w:pPr>
              <w:spacing w:before="60" w:after="60" w:line="240" w:lineRule="auto"/>
              <w:ind w:firstLine="74"/>
              <w:rPr>
                <w:rFonts w:ascii="Times New Roman" w:eastAsiaTheme="minorEastAsia" w:hAnsi="Times New Roman" w:cs="Times New Roman"/>
                <w:b/>
              </w:rPr>
            </w:pPr>
            <w:r w:rsidRPr="001E3B69">
              <w:rPr>
                <w:rFonts w:ascii="Times New Roman" w:eastAsiaTheme="minorEastAsia" w:hAnsi="Times New Roman" w:cs="Times New Roman"/>
                <w:b/>
              </w:rPr>
              <w:t>c</w:t>
            </w:r>
            <w:r>
              <w:rPr>
                <w:rFonts w:ascii="Times New Roman" w:eastAsiaTheme="minorEastAsia" w:hAnsi="Times New Roman" w:cs="Times New Roman"/>
              </w:rPr>
              <w:t xml:space="preserve"> = 0</w:t>
            </w:r>
            <w:r w:rsidRPr="005672A8">
              <w:rPr>
                <w:rFonts w:ascii="Times New Roman" w:eastAsiaTheme="minorEastAsia" w:hAnsi="Times New Roman" w:cs="Times New Roman"/>
              </w:rPr>
              <w:t xml:space="preserve"> because initially at origin.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195598E1" w14:textId="77777777" w:rsidR="001F4645" w:rsidRPr="005672A8" w:rsidRDefault="001F4645" w:rsidP="00847222">
            <w:pPr>
              <w:pStyle w:val="Text"/>
              <w:spacing w:line="240" w:lineRule="auto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03D6A577" w14:textId="77777777" w:rsidR="001F4645" w:rsidRPr="005672A8" w:rsidRDefault="001F4645" w:rsidP="00847222">
            <w:pPr>
              <w:pStyle w:val="Text"/>
              <w:spacing w:line="240" w:lineRule="auto"/>
              <w:jc w:val="center"/>
            </w:pPr>
            <w:r w:rsidRPr="005672A8">
              <w:t>2.4</w:t>
            </w:r>
          </w:p>
        </w:tc>
        <w:tc>
          <w:tcPr>
            <w:tcW w:w="1843" w:type="dxa"/>
            <w:vMerge/>
            <w:tcBorders>
              <w:bottom w:val="single" w:sz="4" w:space="0" w:color="auto"/>
            </w:tcBorders>
          </w:tcPr>
          <w:p w14:paraId="5C9682C5" w14:textId="77777777" w:rsidR="001F4645" w:rsidRPr="005672A8" w:rsidRDefault="001F4645" w:rsidP="00847222">
            <w:pPr>
              <w:pStyle w:val="Text"/>
              <w:jc w:val="center"/>
            </w:pPr>
          </w:p>
        </w:tc>
      </w:tr>
      <w:tr w:rsidR="001F4645" w:rsidRPr="005672A8" w14:paraId="33C29FE5" w14:textId="77777777" w:rsidTr="00847222">
        <w:trPr>
          <w:jc w:val="center"/>
        </w:trPr>
        <w:tc>
          <w:tcPr>
            <w:tcW w:w="817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1627C9C3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14:paraId="0F73ECAC" w14:textId="77777777" w:rsidR="001F4645" w:rsidRPr="005672A8" w:rsidRDefault="001F4645" w:rsidP="00847222">
            <w:pPr>
              <w:spacing w:before="120" w:after="120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14:paraId="6D4B4A1D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6)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</w:tcPr>
          <w:p w14:paraId="7C672D3F" w14:textId="77777777" w:rsidR="001F4645" w:rsidRPr="005672A8" w:rsidRDefault="001F4645" w:rsidP="00847222">
            <w:pPr>
              <w:pStyle w:val="Text"/>
              <w:jc w:val="center"/>
            </w:pP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1D3FCDB0" w14:textId="77777777" w:rsidR="001F4645" w:rsidRPr="005672A8" w:rsidRDefault="001F4645" w:rsidP="00847222">
            <w:pPr>
              <w:pStyle w:val="Text"/>
              <w:jc w:val="center"/>
            </w:pPr>
          </w:p>
        </w:tc>
      </w:tr>
      <w:tr w:rsidR="001F4645" w:rsidRPr="005672A8" w14:paraId="0D26081D" w14:textId="77777777" w:rsidTr="00847222">
        <w:trPr>
          <w:trHeight w:val="580"/>
          <w:jc w:val="center"/>
        </w:trPr>
        <w:tc>
          <w:tcPr>
            <w:tcW w:w="817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14:paraId="4C7CEE8E" w14:textId="6F434DE9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c</w:t>
            </w: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FD899AC" w14:textId="77777777" w:rsidR="001F4645" w:rsidRPr="005672A8" w:rsidRDefault="001F4645" w:rsidP="00847222">
            <w:pPr>
              <w:pStyle w:val="Text"/>
              <w:spacing w:before="80" w:after="80" w:line="240" w:lineRule="auto"/>
              <w:ind w:firstLine="75"/>
            </w:pPr>
            <w:r w:rsidRPr="005672A8">
              <w:t xml:space="preserve">Subsititute </w:t>
            </w:r>
            <w:r w:rsidRPr="005672A8">
              <w:rPr>
                <w:i/>
              </w:rPr>
              <w:t xml:space="preserve">t </w:t>
            </w:r>
            <w:r w:rsidRPr="005672A8">
              <w:t>= 1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638C3E63" w14:textId="77777777" w:rsidR="001F4645" w:rsidRPr="005672A8" w:rsidRDefault="001F4645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642532E" w14:textId="77777777" w:rsidR="001F4645" w:rsidRPr="005672A8" w:rsidRDefault="001F4645" w:rsidP="00847222">
            <w:pPr>
              <w:pStyle w:val="Text"/>
              <w:spacing w:before="80" w:after="80" w:line="240" w:lineRule="auto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</w:tcBorders>
          </w:tcPr>
          <w:p w14:paraId="097DBED1" w14:textId="77777777" w:rsidR="001F4645" w:rsidRPr="00D5673D" w:rsidRDefault="001F4645" w:rsidP="00847222">
            <w:pPr>
              <w:pStyle w:val="Text"/>
              <w:jc w:val="center"/>
            </w:pPr>
            <w:r w:rsidRPr="00D5673D">
              <w:t>6th</w:t>
            </w:r>
          </w:p>
          <w:p w14:paraId="380E06C2" w14:textId="77777777" w:rsidR="001F4645" w:rsidRPr="005672A8" w:rsidRDefault="001F4645" w:rsidP="00847222">
            <w:pPr>
              <w:pStyle w:val="Text"/>
              <w:jc w:val="center"/>
            </w:pPr>
            <w:r w:rsidRPr="005672A8">
              <w:t>Understand general kinematics problems with vectors</w:t>
            </w:r>
            <w:r>
              <w:t>.</w:t>
            </w:r>
          </w:p>
        </w:tc>
      </w:tr>
      <w:tr w:rsidR="001F4645" w:rsidRPr="005672A8" w14:paraId="4D5004B2" w14:textId="77777777" w:rsidTr="00847222">
        <w:trPr>
          <w:trHeight w:val="1031"/>
          <w:jc w:val="center"/>
        </w:trPr>
        <w:tc>
          <w:tcPr>
            <w:tcW w:w="817" w:type="dxa"/>
            <w:vMerge/>
            <w:shd w:val="clear" w:color="auto" w:fill="auto"/>
          </w:tcPr>
          <w:p w14:paraId="0711E687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54C5800A" w14:textId="77777777" w:rsidR="001F4645" w:rsidRPr="005672A8" w:rsidRDefault="001F4645" w:rsidP="00847222">
            <w:pPr>
              <w:pStyle w:val="Text"/>
              <w:spacing w:before="80" w:after="80" w:line="240" w:lineRule="auto"/>
              <w:ind w:firstLine="75"/>
            </w:pPr>
            <w:r w:rsidRPr="001A238A">
              <w:rPr>
                <w:rFonts w:eastAsiaTheme="minorEastAsia"/>
                <w:position w:val="-28"/>
              </w:rPr>
              <w:object w:dxaOrig="1400" w:dyaOrig="680" w14:anchorId="2469A30B">
                <v:shape id="_x0000_i1041" type="#_x0000_t75" style="width:69pt;height:34.8pt" o:ole="">
                  <v:imagedata r:id="rId41" o:title=""/>
                </v:shape>
                <o:OLEObject Type="Embed" ProgID="Equation.DSMT4" ShapeID="_x0000_i1041" DrawAspect="Content" ObjectID="_1586771449" r:id="rId42"/>
              </w:objec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37CDE5E9" w14:textId="77777777" w:rsidR="001F4645" w:rsidRPr="005672A8" w:rsidRDefault="001F4645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70F9F328" w14:textId="77777777" w:rsidR="001F4645" w:rsidRPr="005672A8" w:rsidRDefault="001F4645" w:rsidP="00847222">
            <w:pPr>
              <w:pStyle w:val="Text"/>
              <w:spacing w:before="80" w:after="80" w:line="240" w:lineRule="auto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3FF24BBA" w14:textId="77777777" w:rsidR="001F4645" w:rsidRPr="005672A8" w:rsidRDefault="001F4645" w:rsidP="00847222">
            <w:pPr>
              <w:pStyle w:val="Text"/>
              <w:jc w:val="center"/>
            </w:pPr>
          </w:p>
        </w:tc>
      </w:tr>
      <w:tr w:rsidR="001F4645" w:rsidRPr="005672A8" w14:paraId="464FB3D5" w14:textId="77777777" w:rsidTr="00847222">
        <w:trPr>
          <w:trHeight w:val="992"/>
          <w:jc w:val="center"/>
        </w:trPr>
        <w:tc>
          <w:tcPr>
            <w:tcW w:w="817" w:type="dxa"/>
            <w:vMerge/>
            <w:tcBorders>
              <w:bottom w:val="nil"/>
            </w:tcBorders>
            <w:shd w:val="clear" w:color="auto" w:fill="auto"/>
          </w:tcPr>
          <w:p w14:paraId="11D1109C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C76F263" w14:textId="77777777" w:rsidR="001F4645" w:rsidRPr="005672A8" w:rsidRDefault="001F4645" w:rsidP="00847222">
            <w:pPr>
              <w:pStyle w:val="Text"/>
              <w:spacing w:before="80" w:after="80" w:line="240" w:lineRule="auto"/>
              <w:ind w:firstLine="358"/>
              <w:rPr>
                <w:rFonts w:eastAsiaTheme="minorEastAsia"/>
              </w:rPr>
            </w:pPr>
            <w:r w:rsidRPr="005672A8">
              <w:rPr>
                <w:position w:val="-28"/>
              </w:rPr>
              <w:object w:dxaOrig="680" w:dyaOrig="680" w14:anchorId="03A09C04">
                <v:shape id="_x0000_i1042" type="#_x0000_t75" style="width:34.8pt;height:34.8pt" o:ole="">
                  <v:imagedata r:id="rId43" o:title=""/>
                </v:shape>
                <o:OLEObject Type="Embed" ProgID="Equation.DSMT4" ShapeID="_x0000_i1042" DrawAspect="Content" ObjectID="_1586771450" r:id="rId44"/>
              </w:object>
            </w:r>
            <w:r w:rsidRPr="005672A8">
              <w:t>(m s</w:t>
            </w:r>
            <w:r w:rsidRPr="005672A8">
              <w:rPr>
                <w:vertAlign w:val="superscript"/>
              </w:rPr>
              <w:t>−1</w:t>
            </w:r>
            <w:r w:rsidRPr="005672A8">
              <w:t>)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1A3D7EE8" w14:textId="77777777" w:rsidR="001F4645" w:rsidRPr="005672A8" w:rsidRDefault="001F4645" w:rsidP="00847222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14:paraId="443A53F0" w14:textId="77777777" w:rsidR="001F4645" w:rsidRPr="005672A8" w:rsidRDefault="001F4645" w:rsidP="00847222">
            <w:pPr>
              <w:pStyle w:val="Text"/>
              <w:spacing w:before="80" w:after="80" w:line="240" w:lineRule="auto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0CB2E6DF" w14:textId="77777777" w:rsidR="001F4645" w:rsidRPr="005672A8" w:rsidRDefault="001F4645" w:rsidP="00847222">
            <w:pPr>
              <w:pStyle w:val="Text"/>
              <w:jc w:val="center"/>
            </w:pPr>
          </w:p>
        </w:tc>
      </w:tr>
      <w:tr w:rsidR="001F4645" w:rsidRPr="005672A8" w14:paraId="1FEF4FCB" w14:textId="77777777" w:rsidTr="00847222">
        <w:trPr>
          <w:trHeight w:val="552"/>
          <w:jc w:val="center"/>
        </w:trPr>
        <w:tc>
          <w:tcPr>
            <w:tcW w:w="817" w:type="dxa"/>
            <w:tcBorders>
              <w:top w:val="nil"/>
            </w:tcBorders>
            <w:shd w:val="clear" w:color="auto" w:fill="auto"/>
          </w:tcPr>
          <w:p w14:paraId="7AB2BC68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single" w:sz="4" w:space="0" w:color="auto"/>
            </w:tcBorders>
            <w:shd w:val="clear" w:color="auto" w:fill="auto"/>
          </w:tcPr>
          <w:p w14:paraId="35F2CD4E" w14:textId="77777777" w:rsidR="001F4645" w:rsidRPr="005672A8" w:rsidRDefault="001F4645" w:rsidP="00847222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tcBorders>
              <w:top w:val="single" w:sz="4" w:space="0" w:color="auto"/>
            </w:tcBorders>
            <w:shd w:val="clear" w:color="auto" w:fill="auto"/>
          </w:tcPr>
          <w:p w14:paraId="3EBAF5FD" w14:textId="77777777" w:rsidR="001F4645" w:rsidRPr="005672A8" w:rsidRDefault="001F4645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3)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</w:tcPr>
          <w:p w14:paraId="257BBDC8" w14:textId="77777777" w:rsidR="001F4645" w:rsidRPr="005672A8" w:rsidRDefault="001F4645" w:rsidP="00847222">
            <w:pPr>
              <w:pStyle w:val="Text"/>
            </w:pPr>
          </w:p>
        </w:tc>
        <w:tc>
          <w:tcPr>
            <w:tcW w:w="1843" w:type="dxa"/>
            <w:vMerge/>
          </w:tcPr>
          <w:p w14:paraId="172C7774" w14:textId="77777777" w:rsidR="001F4645" w:rsidRPr="005672A8" w:rsidRDefault="001F4645" w:rsidP="00847222">
            <w:pPr>
              <w:pStyle w:val="Text"/>
            </w:pPr>
          </w:p>
        </w:tc>
      </w:tr>
      <w:tr w:rsidR="001F4645" w:rsidRPr="005672A8" w14:paraId="161AF222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AD4F07E" w14:textId="77777777" w:rsidR="001F4645" w:rsidRPr="005672A8" w:rsidRDefault="001F4645" w:rsidP="00847222">
            <w:pPr>
              <w:pStyle w:val="Marks"/>
              <w:framePr w:hSpace="0" w:wrap="auto" w:hAnchor="text" w:xAlign="left" w:yAlign="inline"/>
            </w:pPr>
            <w:r w:rsidRPr="005672A8">
              <w:t>(12 marks)</w:t>
            </w:r>
          </w:p>
        </w:tc>
      </w:tr>
      <w:tr w:rsidR="001F4645" w:rsidRPr="005672A8" w14:paraId="7A1CBF4E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2C7CC75" w14:textId="77777777" w:rsidR="001F4645" w:rsidRDefault="001F4645" w:rsidP="00847222">
            <w:pPr>
              <w:pStyle w:val="TableHead"/>
              <w:framePr w:hSpace="0" w:wrap="auto" w:hAnchor="text" w:xAlign="left" w:yAlign="inline"/>
            </w:pPr>
            <w:r w:rsidRPr="005672A8">
              <w:t>Notes</w:t>
            </w:r>
          </w:p>
          <w:p w14:paraId="65FB70A1" w14:textId="77777777" w:rsidR="001F4645" w:rsidRPr="005672A8" w:rsidRDefault="001F4645" w:rsidP="00847222">
            <w:pPr>
              <w:pStyle w:val="TableHead"/>
              <w:framePr w:hSpace="0" w:wrap="auto" w:hAnchor="text" w:xAlign="left" w:yAlign="inline"/>
            </w:pPr>
          </w:p>
        </w:tc>
      </w:tr>
    </w:tbl>
    <w:p w14:paraId="3BE405FA" w14:textId="77777777" w:rsidR="001F4645" w:rsidRPr="005672A8" w:rsidRDefault="001F4645" w:rsidP="001F4645">
      <w:pPr>
        <w:spacing w:after="0" w:line="240" w:lineRule="auto"/>
        <w:rPr>
          <w:rFonts w:ascii="Times New Roman" w:hAnsi="Times New Roman" w:cs="Times New Roman"/>
        </w:rPr>
      </w:pPr>
    </w:p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847C9A" w:rsidRPr="004B02DB" w14:paraId="4FCA89F9" w14:textId="77777777" w:rsidTr="00847222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79EC3DF3" w14:textId="77777777" w:rsidR="00847C9A" w:rsidRPr="004B02DB" w:rsidRDefault="00847C9A" w:rsidP="00847222">
            <w:pPr>
              <w:pStyle w:val="TableHead"/>
              <w:pageBreakBefore/>
              <w:framePr w:wrap="around"/>
            </w:pPr>
            <w:r>
              <w:lastRenderedPageBreak/>
              <w:t>H11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77117FEC" w14:textId="77777777" w:rsidR="00847C9A" w:rsidRPr="004B02DB" w:rsidRDefault="00847C9A" w:rsidP="00847222">
            <w:pPr>
              <w:pStyle w:val="TableHead"/>
              <w:framePr w:wrap="around"/>
            </w:pPr>
            <w:r w:rsidRPr="004B02DB"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75656942" w14:textId="77777777" w:rsidR="00847C9A" w:rsidRPr="004B02DB" w:rsidRDefault="00847C9A" w:rsidP="00847222">
            <w:pPr>
              <w:pStyle w:val="TableHead"/>
              <w:framePr w:wrap="around"/>
            </w:pPr>
            <w:r w:rsidRPr="004B02DB"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4E83F1CD" w14:textId="77777777" w:rsidR="00847C9A" w:rsidRPr="004B02DB" w:rsidRDefault="00847C9A" w:rsidP="00847222">
            <w:pPr>
              <w:pStyle w:val="TableHead"/>
              <w:framePr w:wrap="around"/>
            </w:pPr>
            <w:r w:rsidRPr="004B02DB"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36E023CF" w14:textId="77777777" w:rsidR="00847C9A" w:rsidRPr="004B02DB" w:rsidRDefault="00847C9A" w:rsidP="00847222">
            <w:pPr>
              <w:pStyle w:val="TableHead"/>
              <w:framePr w:wrap="around"/>
            </w:pPr>
            <w:r w:rsidRPr="004B02DB">
              <w:t>Pearson Progression Step and Progress descriptor</w:t>
            </w:r>
          </w:p>
        </w:tc>
      </w:tr>
    </w:tbl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847C9A" w:rsidRPr="004B02DB" w14:paraId="53FFD19B" w14:textId="77777777" w:rsidTr="0084722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81C0421" w14:textId="0410E08E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5D72454" w14:textId="77777777" w:rsidR="00847C9A" w:rsidRPr="004B02DB" w:rsidRDefault="00847C9A" w:rsidP="00847222">
            <w:pPr>
              <w:pStyle w:val="Text"/>
              <w:ind w:left="206" w:hanging="141"/>
            </w:pPr>
            <w:r w:rsidRPr="004B02DB">
              <w:t xml:space="preserve">Moment from bus = 5000 × 2 × </w:t>
            </w:r>
            <w:r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9998927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22F6074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3.1a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E942052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5th</w:t>
            </w:r>
          </w:p>
          <w:p w14:paraId="13A8F65C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Find resultant moments by considering direction.</w:t>
            </w:r>
          </w:p>
        </w:tc>
      </w:tr>
      <w:tr w:rsidR="00847C9A" w:rsidRPr="004B02DB" w14:paraId="251E156D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8190B44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3D1EF05" w14:textId="77777777" w:rsidR="00847C9A" w:rsidRPr="004B02DB" w:rsidRDefault="00847C9A" w:rsidP="00847222">
            <w:pPr>
              <w:pStyle w:val="Text"/>
              <w:ind w:left="206" w:hanging="141"/>
            </w:pPr>
            <w:r w:rsidRPr="004B02DB">
              <w:t>= 10 000</w:t>
            </w:r>
            <w:r w:rsidRPr="004B02DB">
              <w:rPr>
                <w:i/>
              </w:rPr>
              <w:t>g</w:t>
            </w:r>
            <w:r w:rsidRPr="004B02DB">
              <w:t> 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7CB58F2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F203CB7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2C61B9D" w14:textId="77777777" w:rsidR="00847C9A" w:rsidRPr="004B02DB" w:rsidRDefault="00847C9A" w:rsidP="00847222">
            <w:pPr>
              <w:pStyle w:val="Text"/>
              <w:jc w:val="center"/>
            </w:pPr>
          </w:p>
        </w:tc>
      </w:tr>
      <w:tr w:rsidR="00847C9A" w:rsidRPr="004B02DB" w14:paraId="7A6EBE98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28C3B4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CE88058" w14:textId="77777777" w:rsidR="00847C9A" w:rsidRPr="004B02DB" w:rsidRDefault="00847C9A" w:rsidP="00847222">
            <w:pPr>
              <w:pStyle w:val="Text"/>
              <w:ind w:left="206" w:hanging="141"/>
            </w:pPr>
            <w:r w:rsidRPr="004B02DB">
              <w:t xml:space="preserve">Moment from gold = 1000 × 12 × </w:t>
            </w:r>
            <w:r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909367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B738B51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3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AB48567" w14:textId="77777777" w:rsidR="00847C9A" w:rsidRPr="004B02DB" w:rsidRDefault="00847C9A" w:rsidP="00847222">
            <w:pPr>
              <w:pStyle w:val="Text"/>
              <w:jc w:val="center"/>
            </w:pPr>
          </w:p>
        </w:tc>
      </w:tr>
      <w:tr w:rsidR="00847C9A" w:rsidRPr="004B02DB" w14:paraId="4BBD6EC1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592C8EE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B3301BD" w14:textId="77777777" w:rsidR="00847C9A" w:rsidRPr="004B02DB" w:rsidRDefault="00847C9A" w:rsidP="00847222">
            <w:pPr>
              <w:pStyle w:val="Text"/>
              <w:ind w:left="206" w:hanging="141"/>
            </w:pPr>
            <w:r w:rsidRPr="004B02DB">
              <w:t>= 12 000</w:t>
            </w:r>
            <w:r w:rsidRPr="004B02DB">
              <w:rPr>
                <w:i/>
              </w:rPr>
              <w:t>g</w:t>
            </w:r>
            <w:r w:rsidRPr="004B02DB">
              <w:t> 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ED6A11B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AEF3C96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6F40DAD" w14:textId="77777777" w:rsidR="00847C9A" w:rsidRPr="004B02DB" w:rsidRDefault="00847C9A" w:rsidP="00847222">
            <w:pPr>
              <w:pStyle w:val="Text"/>
              <w:jc w:val="center"/>
            </w:pPr>
          </w:p>
        </w:tc>
      </w:tr>
      <w:tr w:rsidR="00847C9A" w:rsidRPr="004B02DB" w14:paraId="7734BD65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D4EB1D6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0942C6" w14:textId="77777777" w:rsidR="00847C9A" w:rsidRPr="004B02DB" w:rsidRDefault="00847C9A" w:rsidP="00847222">
            <w:pPr>
              <w:pStyle w:val="Text"/>
              <w:ind w:left="206" w:hanging="141"/>
            </w:pPr>
            <w:r w:rsidRPr="004B02DB">
              <w:t xml:space="preserve">Moment from people = 70 × 8 × </w:t>
            </w:r>
            <w:r w:rsidRPr="004B02DB">
              <w:rPr>
                <w:i/>
              </w:rPr>
              <w:t>n</w:t>
            </w:r>
            <w:r w:rsidRPr="004B02DB">
              <w:t xml:space="preserve"> × </w:t>
            </w:r>
            <w:r w:rsidRPr="004B02DB">
              <w:rPr>
                <w:i/>
              </w:rPr>
              <w:t>g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536C36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86B3BFE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3.1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4E95A2A" w14:textId="77777777" w:rsidR="00847C9A" w:rsidRPr="004B02DB" w:rsidRDefault="00847C9A" w:rsidP="00847222">
            <w:pPr>
              <w:pStyle w:val="Text"/>
              <w:jc w:val="center"/>
            </w:pPr>
          </w:p>
        </w:tc>
      </w:tr>
      <w:tr w:rsidR="00847C9A" w:rsidRPr="004B02DB" w14:paraId="08939BF4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D52B81D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96E0415" w14:textId="77777777" w:rsidR="00847C9A" w:rsidRPr="004B02DB" w:rsidRDefault="00847C9A" w:rsidP="00847222">
            <w:pPr>
              <w:pStyle w:val="Text"/>
              <w:ind w:left="206" w:hanging="141"/>
            </w:pPr>
            <w:r w:rsidRPr="004B02DB">
              <w:t>= 560</w:t>
            </w:r>
            <w:r w:rsidRPr="004B02DB">
              <w:rPr>
                <w:i/>
              </w:rPr>
              <w:t>ng</w:t>
            </w:r>
            <w:r w:rsidRPr="004B02DB">
              <w:t> 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C9F6168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968D370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5841E85" w14:textId="77777777" w:rsidR="00847C9A" w:rsidRPr="004B02DB" w:rsidRDefault="00847C9A" w:rsidP="00847222">
            <w:pPr>
              <w:pStyle w:val="Text"/>
              <w:jc w:val="center"/>
            </w:pPr>
          </w:p>
        </w:tc>
      </w:tr>
      <w:tr w:rsidR="00847C9A" w:rsidRPr="004B02DB" w14:paraId="05D5249F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1D285A2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45D4EDA" w14:textId="77777777" w:rsidR="00847C9A" w:rsidRPr="004B02DB" w:rsidRDefault="00847C9A" w:rsidP="00847222">
            <w:pPr>
              <w:pStyle w:val="Text"/>
              <w:ind w:left="206" w:hanging="141"/>
            </w:pPr>
            <w:r w:rsidRPr="004B02DB">
              <w:t>Total moment = (22 000 − 560</w:t>
            </w:r>
            <w:r w:rsidRPr="004B02DB">
              <w:rPr>
                <w:i/>
              </w:rPr>
              <w:t>n</w:t>
            </w:r>
            <w:r w:rsidRPr="004B02DB">
              <w:t>)</w:t>
            </w:r>
            <w:r w:rsidRPr="004B02DB">
              <w:rPr>
                <w:i/>
              </w:rPr>
              <w:t>g</w:t>
            </w:r>
            <w:r w:rsidRPr="004B02DB">
              <w:t> 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AA6C11C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A4B26B0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0180DC6" w14:textId="77777777" w:rsidR="00847C9A" w:rsidRPr="004B02DB" w:rsidRDefault="00847C9A" w:rsidP="00847222">
            <w:pPr>
              <w:pStyle w:val="Text"/>
              <w:jc w:val="center"/>
            </w:pPr>
          </w:p>
        </w:tc>
      </w:tr>
      <w:tr w:rsidR="00847C9A" w:rsidRPr="004B02DB" w14:paraId="4DB54394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CEAAA5F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196EAB6" w14:textId="77777777" w:rsidR="00847C9A" w:rsidRPr="004B02DB" w:rsidRDefault="00847C9A" w:rsidP="00847222">
            <w:pPr>
              <w:pStyle w:val="Text"/>
              <w:ind w:left="206" w:hanging="141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5B706B0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7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98834C0" w14:textId="77777777" w:rsidR="00847C9A" w:rsidRPr="004B02DB" w:rsidRDefault="00847C9A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95C8709" w14:textId="77777777" w:rsidR="00847C9A" w:rsidRPr="004B02DB" w:rsidRDefault="00847C9A" w:rsidP="00847222">
            <w:pPr>
              <w:pStyle w:val="Text"/>
              <w:jc w:val="center"/>
            </w:pPr>
          </w:p>
        </w:tc>
      </w:tr>
      <w:tr w:rsidR="00847C9A" w:rsidRPr="004B02DB" w14:paraId="1CBD894B" w14:textId="77777777" w:rsidTr="0084722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DEE6067" w14:textId="16835346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b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CF52EE0" w14:textId="77777777" w:rsidR="00847C9A" w:rsidRPr="004B02DB" w:rsidRDefault="00847C9A" w:rsidP="00847222">
            <w:pPr>
              <w:pStyle w:val="Text"/>
              <w:tabs>
                <w:tab w:val="clear" w:pos="227"/>
                <w:tab w:val="left" w:pos="65"/>
              </w:tabs>
              <w:ind w:left="65"/>
            </w:pPr>
            <w:r w:rsidRPr="004B02DB">
              <w:t xml:space="preserve">Forming an equation or inequality for </w:t>
            </w:r>
            <w:r w:rsidRPr="004B02DB">
              <w:rPr>
                <w:i/>
              </w:rPr>
              <w:t>n</w:t>
            </w:r>
            <w:r w:rsidRPr="004B02DB">
              <w:t xml:space="preserve"> and solving to find (</w:t>
            </w:r>
            <w:r w:rsidRPr="004B02DB">
              <w:rPr>
                <w:i/>
              </w:rPr>
              <w:t>n</w:t>
            </w:r>
            <w:r w:rsidRPr="004B02DB">
              <w:t> = 39.28…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51430F2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2A6B191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FF6F8F7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5th</w:t>
            </w:r>
          </w:p>
          <w:p w14:paraId="20BA0E26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Solve equilibrium problems involving horizontal bars.</w:t>
            </w:r>
          </w:p>
        </w:tc>
      </w:tr>
      <w:tr w:rsidR="00847C9A" w:rsidRPr="004B02DB" w14:paraId="430EEF3C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E48D2A5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AC5D9F6" w14:textId="77777777" w:rsidR="00847C9A" w:rsidRPr="004B02DB" w:rsidRDefault="00847C9A" w:rsidP="00847222">
            <w:pPr>
              <w:pStyle w:val="Text"/>
              <w:ind w:left="206" w:hanging="141"/>
            </w:pPr>
            <w:r w:rsidRPr="004B02DB">
              <w:t>Need 40 people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34779EC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81D3E7A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3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4F2D62B" w14:textId="77777777" w:rsidR="00847C9A" w:rsidRPr="004B02DB" w:rsidRDefault="00847C9A" w:rsidP="00847222">
            <w:pPr>
              <w:pStyle w:val="Text"/>
              <w:jc w:val="center"/>
            </w:pPr>
          </w:p>
        </w:tc>
      </w:tr>
      <w:tr w:rsidR="00847C9A" w:rsidRPr="004B02DB" w14:paraId="1BEA1EB6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EFCB2CE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F6452CB" w14:textId="77777777" w:rsidR="00847C9A" w:rsidRPr="004B02DB" w:rsidRDefault="00847C9A" w:rsidP="00847222">
            <w:pPr>
              <w:pStyle w:val="Text"/>
              <w:ind w:left="206" w:hanging="141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6C8F3F0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6430EE2" w14:textId="77777777" w:rsidR="00847C9A" w:rsidRPr="004B02DB" w:rsidRDefault="00847C9A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59EE5FE" w14:textId="77777777" w:rsidR="00847C9A" w:rsidRPr="004B02DB" w:rsidRDefault="00847C9A" w:rsidP="00847222">
            <w:pPr>
              <w:pStyle w:val="Text"/>
              <w:jc w:val="center"/>
            </w:pPr>
          </w:p>
        </w:tc>
      </w:tr>
      <w:tr w:rsidR="00847C9A" w:rsidRPr="004B02DB" w14:paraId="2F939D9D" w14:textId="77777777" w:rsidTr="00847222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FA8F2FF" w14:textId="471E53EF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c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7F1A66" w14:textId="77777777" w:rsidR="00847C9A" w:rsidRPr="004B02DB" w:rsidRDefault="00847C9A" w:rsidP="00847222">
            <w:pPr>
              <w:pStyle w:val="Text"/>
              <w:ind w:left="206" w:hanging="141"/>
            </w:pPr>
            <w:r w:rsidRPr="004B02DB">
              <w:t xml:space="preserve">New moment from gold and extra person is 1070 × 12 × </w:t>
            </w:r>
            <w:r w:rsidRPr="004B02DB">
              <w:rPr>
                <w:i/>
              </w:rPr>
              <w:t>g</w:t>
            </w:r>
            <w:r w:rsidRPr="004B02DB">
              <w:t> (N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A2474FA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3A85DF6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3.1a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D295040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5th</w:t>
            </w:r>
          </w:p>
          <w:p w14:paraId="64F895B1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Solve equilibrium problems involving horizontal bars.</w:t>
            </w:r>
          </w:p>
        </w:tc>
      </w:tr>
      <w:tr w:rsidR="00847C9A" w:rsidRPr="004B02DB" w14:paraId="24A91F75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D12629B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55DB497" w14:textId="77777777" w:rsidR="00847C9A" w:rsidRPr="004B02DB" w:rsidRDefault="00847C9A" w:rsidP="00847222">
            <w:pPr>
              <w:pStyle w:val="Text"/>
              <w:ind w:left="206" w:hanging="141"/>
            </w:pPr>
            <w:r w:rsidRPr="004B02DB">
              <w:t>New total moment = (22840 − 560</w:t>
            </w:r>
            <w:r w:rsidRPr="004B02DB">
              <w:rPr>
                <w:i/>
              </w:rPr>
              <w:t>n</w:t>
            </w:r>
            <w:r w:rsidRPr="004B02DB">
              <w:t>)</w:t>
            </w:r>
            <w:r w:rsidRPr="004B02DB">
              <w:rPr>
                <w:i/>
              </w:rPr>
              <w:t>g</w:t>
            </w:r>
            <w:r w:rsidRPr="004B02DB">
              <w:t> (N m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E5EE5C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DF5E94F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E0443C8" w14:textId="77777777" w:rsidR="00847C9A" w:rsidRPr="004B02DB" w:rsidRDefault="00847C9A" w:rsidP="00847222">
            <w:pPr>
              <w:pStyle w:val="Text"/>
              <w:jc w:val="center"/>
            </w:pPr>
          </w:p>
        </w:tc>
      </w:tr>
      <w:tr w:rsidR="00847C9A" w:rsidRPr="004B02DB" w14:paraId="082DB0F4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7289024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A2E773E" w14:textId="77777777" w:rsidR="00847C9A" w:rsidRPr="004B02DB" w:rsidRDefault="00847C9A" w:rsidP="00847222">
            <w:pPr>
              <w:pStyle w:val="Text"/>
              <w:ind w:left="206" w:hanging="141"/>
            </w:pPr>
            <w:r w:rsidRPr="004B02DB">
              <w:rPr>
                <w:i/>
              </w:rPr>
              <w:t>n</w:t>
            </w:r>
            <w:r w:rsidRPr="004B02DB">
              <w:t xml:space="preserve"> = 40.78…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3A147E9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D508CEF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3.2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63B9E1E" w14:textId="77777777" w:rsidR="00847C9A" w:rsidRPr="004B02DB" w:rsidRDefault="00847C9A" w:rsidP="00847222">
            <w:pPr>
              <w:pStyle w:val="Text"/>
              <w:jc w:val="center"/>
            </w:pPr>
          </w:p>
        </w:tc>
      </w:tr>
      <w:tr w:rsidR="00847C9A" w:rsidRPr="004B02DB" w14:paraId="608DFC27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BEA4220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4F7BC63" w14:textId="77777777" w:rsidR="00847C9A" w:rsidRPr="004B02DB" w:rsidRDefault="00847C9A" w:rsidP="00847222">
            <w:pPr>
              <w:pStyle w:val="Text"/>
              <w:ind w:left="206" w:hanging="141"/>
            </w:pPr>
            <w:r w:rsidRPr="004B02DB">
              <w:t>42 people (including the extra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F02F7FB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FF0461A" w14:textId="77777777" w:rsidR="00847C9A" w:rsidRPr="004B02DB" w:rsidRDefault="00847C9A" w:rsidP="00847222">
            <w:pPr>
              <w:pStyle w:val="Text"/>
              <w:jc w:val="center"/>
            </w:pPr>
            <w:r w:rsidRPr="004B02DB">
              <w:t>2.4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FBE3F45" w14:textId="77777777" w:rsidR="00847C9A" w:rsidRPr="004B02DB" w:rsidRDefault="00847C9A" w:rsidP="00847222">
            <w:pPr>
              <w:pStyle w:val="Text"/>
              <w:jc w:val="center"/>
            </w:pPr>
          </w:p>
        </w:tc>
      </w:tr>
      <w:tr w:rsidR="00847C9A" w:rsidRPr="004B02DB" w14:paraId="58BB48AE" w14:textId="77777777" w:rsidTr="00847222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20F45F3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EFB56B0" w14:textId="77777777" w:rsidR="00847C9A" w:rsidRPr="004B02DB" w:rsidRDefault="00847C9A" w:rsidP="00847222">
            <w:pPr>
              <w:pStyle w:val="Text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B398EDA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4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A2A3723" w14:textId="77777777" w:rsidR="00847C9A" w:rsidRPr="004B02DB" w:rsidRDefault="00847C9A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091E998" w14:textId="77777777" w:rsidR="00847C9A" w:rsidRPr="004B02DB" w:rsidRDefault="00847C9A" w:rsidP="00847222">
            <w:pPr>
              <w:pStyle w:val="Text"/>
              <w:jc w:val="center"/>
            </w:pPr>
          </w:p>
        </w:tc>
      </w:tr>
      <w:tr w:rsidR="00847C9A" w:rsidRPr="004B02DB" w14:paraId="203380E7" w14:textId="77777777" w:rsidTr="00847222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D6171E1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5A840E" w14:textId="77777777" w:rsidR="00847C9A" w:rsidRPr="004B02DB" w:rsidRDefault="00847C9A" w:rsidP="00847222">
            <w:pPr>
              <w:pStyle w:val="Text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188D338" w14:textId="77777777" w:rsidR="00847C9A" w:rsidRPr="004B02DB" w:rsidRDefault="00847C9A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91BE5C8" w14:textId="77777777" w:rsidR="00847C9A" w:rsidRPr="004B02DB" w:rsidRDefault="00847C9A" w:rsidP="00847222">
            <w:pPr>
              <w:pStyle w:val="Text"/>
              <w:jc w:val="center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E4B0CB5" w14:textId="2829F0A2" w:rsidR="00847C9A" w:rsidRPr="00847C9A" w:rsidRDefault="00847C9A" w:rsidP="00847C9A">
            <w:pPr>
              <w:pStyle w:val="Text"/>
              <w:jc w:val="right"/>
              <w:rPr>
                <w:b/>
              </w:rPr>
            </w:pPr>
            <w:r w:rsidRPr="00847C9A">
              <w:rPr>
                <w:b/>
              </w:rPr>
              <w:t>(13 marks)</w:t>
            </w:r>
          </w:p>
        </w:tc>
      </w:tr>
    </w:tbl>
    <w:p w14:paraId="2CAA551E" w14:textId="77777777" w:rsidR="00847C9A" w:rsidRPr="00C61A85" w:rsidRDefault="00847C9A" w:rsidP="00847C9A">
      <w:pPr>
        <w:rPr>
          <w:rFonts w:ascii="Times New Roman" w:hAnsi="Times New Roman" w:cs="Times New Roman"/>
        </w:rPr>
      </w:pPr>
      <w:r w:rsidRPr="00C61A85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4855EC" w:rsidRPr="00AF464F" w14:paraId="7F6272D0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86AABF0" w14:textId="6E3AED74" w:rsidR="004855EC" w:rsidRPr="00AF464F" w:rsidRDefault="004855EC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H10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F53035C" w14:textId="77777777" w:rsidR="004855EC" w:rsidRPr="00AF464F" w:rsidRDefault="004855EC" w:rsidP="00847222">
            <w:pPr>
              <w:pStyle w:val="TableHead"/>
              <w:framePr w:hSpace="0" w:wrap="auto" w:hAnchor="text" w:xAlign="left" w:yAlign="inline"/>
            </w:pPr>
            <w:r w:rsidRPr="00AF464F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EB4ACED" w14:textId="77777777" w:rsidR="004855EC" w:rsidRPr="00AF464F" w:rsidRDefault="004855EC" w:rsidP="00847222">
            <w:pPr>
              <w:pStyle w:val="TableHead"/>
              <w:framePr w:hSpace="0" w:wrap="auto" w:hAnchor="text" w:xAlign="left" w:yAlign="inline"/>
            </w:pPr>
            <w:r w:rsidRPr="00AF464F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45AC509" w14:textId="77777777" w:rsidR="004855EC" w:rsidRPr="00AF464F" w:rsidRDefault="004855EC" w:rsidP="00847222">
            <w:pPr>
              <w:pStyle w:val="TableHead"/>
              <w:framePr w:hSpace="0" w:wrap="auto" w:hAnchor="text" w:xAlign="left" w:yAlign="inline"/>
            </w:pPr>
            <w:r w:rsidRPr="00AF464F">
              <w:t>AOs</w:t>
            </w:r>
          </w:p>
        </w:tc>
        <w:tc>
          <w:tcPr>
            <w:tcW w:w="1843" w:type="dxa"/>
            <w:vAlign w:val="center"/>
          </w:tcPr>
          <w:p w14:paraId="7945A1F0" w14:textId="77777777" w:rsidR="004855EC" w:rsidRPr="00AF464F" w:rsidRDefault="004855EC" w:rsidP="00847222">
            <w:pPr>
              <w:pStyle w:val="TableHead"/>
              <w:framePr w:hSpace="0" w:wrap="auto" w:hAnchor="text" w:xAlign="left" w:yAlign="inline"/>
            </w:pPr>
            <w:r w:rsidRPr="00137AE7">
              <w:t>Pearson Progression Step and Progress descriptor</w:t>
            </w:r>
          </w:p>
        </w:tc>
      </w:tr>
      <w:tr w:rsidR="004855EC" w:rsidRPr="00AF464F" w14:paraId="5E62D497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EDB94DD" w14:textId="7186D7CE" w:rsidR="004855EC" w:rsidRPr="004511AA" w:rsidRDefault="004855E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48EAD380" w14:textId="77777777" w:rsidR="004855EC" w:rsidRPr="00AF464F" w:rsidRDefault="004855EC" w:rsidP="00847222">
            <w:pPr>
              <w:pStyle w:val="Text"/>
              <w:ind w:left="216" w:hanging="141"/>
            </w:pPr>
            <w:r>
              <w:t>Use of suvat equations</w:t>
            </w:r>
          </w:p>
        </w:tc>
        <w:tc>
          <w:tcPr>
            <w:tcW w:w="850" w:type="dxa"/>
            <w:shd w:val="clear" w:color="auto" w:fill="auto"/>
          </w:tcPr>
          <w:p w14:paraId="73C0C105" w14:textId="77777777" w:rsidR="004855EC" w:rsidRPr="00137AE7" w:rsidRDefault="004855EC" w:rsidP="00847222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B9CFC2" w14:textId="77777777" w:rsidR="004855EC" w:rsidRPr="00AF464F" w:rsidRDefault="004855EC" w:rsidP="00847222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 w:val="restart"/>
          </w:tcPr>
          <w:p w14:paraId="27641188" w14:textId="77777777" w:rsidR="004855EC" w:rsidRDefault="004855EC" w:rsidP="00847222">
            <w:pPr>
              <w:pStyle w:val="Text"/>
              <w:jc w:val="center"/>
            </w:pPr>
            <w:r>
              <w:t>8</w:t>
            </w:r>
            <w:r w:rsidRPr="00E73D19">
              <w:t>th</w:t>
            </w:r>
          </w:p>
          <w:p w14:paraId="45014FE5" w14:textId="77777777" w:rsidR="004855EC" w:rsidRPr="00AF464F" w:rsidRDefault="004855EC" w:rsidP="00847222">
            <w:pPr>
              <w:pStyle w:val="Text"/>
              <w:jc w:val="center"/>
            </w:pPr>
            <w:r>
              <w:t>Derive formulae for projectile motion.</w:t>
            </w:r>
          </w:p>
        </w:tc>
      </w:tr>
      <w:tr w:rsidR="004855EC" w:rsidRPr="00AF464F" w14:paraId="3A5F7759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827AE0" w14:textId="77777777" w:rsidR="004855EC" w:rsidRPr="004511AA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8B0AAEE" w14:textId="77777777" w:rsidR="004855EC" w:rsidRPr="00F46C7F" w:rsidRDefault="004855EC" w:rsidP="00847222">
            <w:pPr>
              <w:pStyle w:val="Text"/>
              <w:ind w:left="216" w:hanging="141"/>
            </w:pPr>
            <w:r w:rsidRPr="00E73D19">
              <w:rPr>
                <w:position w:val="-6"/>
              </w:rPr>
              <w:object w:dxaOrig="1140" w:dyaOrig="260" w14:anchorId="771E4305">
                <v:shape id="_x0000_i1043" type="#_x0000_t75" style="width:57pt;height:12.6pt" o:ole="">
                  <v:imagedata r:id="rId45" o:title=""/>
                </v:shape>
                <o:OLEObject Type="Embed" ProgID="Equation.DSMT4" ShapeID="_x0000_i1043" DrawAspect="Content" ObjectID="_1586771451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2C9A5836" w14:textId="77777777" w:rsidR="004855EC" w:rsidRPr="00137AE7" w:rsidRDefault="004855EC" w:rsidP="00847222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836CAE3" w14:textId="77777777" w:rsidR="004855EC" w:rsidRPr="00AF464F" w:rsidRDefault="004855E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91233F1" w14:textId="77777777" w:rsidR="004855EC" w:rsidRPr="00AF464F" w:rsidRDefault="004855EC" w:rsidP="00847222">
            <w:pPr>
              <w:pStyle w:val="Text"/>
              <w:jc w:val="center"/>
            </w:pPr>
          </w:p>
        </w:tc>
      </w:tr>
      <w:tr w:rsidR="004855EC" w:rsidRPr="00AF464F" w14:paraId="0FBFCB97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726027" w14:textId="77777777" w:rsidR="004855EC" w:rsidRPr="004511AA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DFBBAA" w14:textId="77777777" w:rsidR="004855EC" w:rsidRPr="005A5DCF" w:rsidRDefault="004855EC" w:rsidP="00847222">
            <w:pPr>
              <w:pStyle w:val="Text"/>
              <w:ind w:left="216" w:hanging="141"/>
            </w:pPr>
            <w:r w:rsidRPr="00E73D19">
              <w:rPr>
                <w:position w:val="-22"/>
              </w:rPr>
              <w:object w:dxaOrig="1760" w:dyaOrig="580" w14:anchorId="5EFE1F69">
                <v:shape id="_x0000_i1044" type="#_x0000_t75" style="width:88.8pt;height:29.4pt" o:ole="">
                  <v:imagedata r:id="rId47" o:title=""/>
                </v:shape>
                <o:OLEObject Type="Embed" ProgID="Equation.DSMT4" ShapeID="_x0000_i1044" DrawAspect="Content" ObjectID="_1586771452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3B2F6092" w14:textId="77777777" w:rsidR="004855EC" w:rsidRPr="00137AE7" w:rsidRDefault="004855EC" w:rsidP="00847222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398859A" w14:textId="77777777" w:rsidR="004855EC" w:rsidRPr="00AF464F" w:rsidRDefault="004855E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D4A2024" w14:textId="77777777" w:rsidR="004855EC" w:rsidRPr="00AF464F" w:rsidRDefault="004855EC" w:rsidP="00847222">
            <w:pPr>
              <w:pStyle w:val="Text"/>
              <w:jc w:val="center"/>
            </w:pPr>
          </w:p>
        </w:tc>
      </w:tr>
      <w:tr w:rsidR="004855EC" w:rsidRPr="00AF464F" w14:paraId="23DEF538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F21069" w14:textId="77777777" w:rsidR="004855EC" w:rsidRPr="004511AA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06C5A99" w14:textId="77777777" w:rsidR="004855EC" w:rsidRPr="005A5DCF" w:rsidRDefault="004855EC" w:rsidP="00847222">
            <w:pPr>
              <w:pStyle w:val="Text"/>
              <w:ind w:left="227"/>
            </w:pPr>
            <w:r w:rsidRPr="00E73D19">
              <w:rPr>
                <w:position w:val="-6"/>
              </w:rPr>
              <w:object w:dxaOrig="1400" w:dyaOrig="300" w14:anchorId="5607DE14">
                <v:shape id="_x0000_i1045" type="#_x0000_t75" style="width:69.6pt;height:15pt" o:ole="">
                  <v:imagedata r:id="rId49" o:title=""/>
                </v:shape>
                <o:OLEObject Type="Embed" ProgID="Equation.DSMT4" ShapeID="_x0000_i1045" DrawAspect="Content" ObjectID="_1586771453" r:id="rId50"/>
              </w:object>
            </w:r>
          </w:p>
        </w:tc>
        <w:tc>
          <w:tcPr>
            <w:tcW w:w="850" w:type="dxa"/>
            <w:shd w:val="clear" w:color="auto" w:fill="auto"/>
          </w:tcPr>
          <w:p w14:paraId="77DC59E0" w14:textId="77777777" w:rsidR="004855EC" w:rsidRPr="00137AE7" w:rsidRDefault="004855E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B70CC5A" w14:textId="77777777" w:rsidR="004855EC" w:rsidRDefault="004855E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15C7AC8" w14:textId="77777777" w:rsidR="004855EC" w:rsidRDefault="004855EC" w:rsidP="00847222">
            <w:pPr>
              <w:pStyle w:val="Text"/>
              <w:jc w:val="center"/>
            </w:pPr>
          </w:p>
        </w:tc>
      </w:tr>
      <w:tr w:rsidR="004855EC" w:rsidRPr="00AF464F" w14:paraId="441A2730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721F6A" w14:textId="77777777" w:rsidR="004855EC" w:rsidRPr="004511AA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2BF695" w14:textId="77777777" w:rsidR="004855EC" w:rsidRPr="00AF464F" w:rsidRDefault="004855EC" w:rsidP="00847222">
            <w:pPr>
              <w:pStyle w:val="Text"/>
              <w:ind w:left="216" w:hanging="141"/>
            </w:pPr>
            <w:r>
              <w:t xml:space="preserve">Substitute </w:t>
            </w:r>
            <w:r w:rsidRPr="00650F11">
              <w:rPr>
                <w:i/>
              </w:rPr>
              <w:t>x</w:t>
            </w:r>
            <w:r>
              <w:t xml:space="preserve"> = 10 and </w:t>
            </w:r>
            <w:r w:rsidRPr="00E73D19">
              <w:rPr>
                <w:i/>
              </w:rPr>
              <w:t>y</w:t>
            </w:r>
            <w:r>
              <w:t xml:space="preserve"> = −5</w:t>
            </w:r>
          </w:p>
        </w:tc>
        <w:tc>
          <w:tcPr>
            <w:tcW w:w="850" w:type="dxa"/>
            <w:shd w:val="clear" w:color="auto" w:fill="auto"/>
          </w:tcPr>
          <w:p w14:paraId="459F7A23" w14:textId="77777777" w:rsidR="004855EC" w:rsidRPr="00137AE7" w:rsidRDefault="004855EC" w:rsidP="00847222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21D598C" w14:textId="77777777" w:rsidR="004855EC" w:rsidRPr="00AF464F" w:rsidRDefault="004855EC" w:rsidP="00847222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0B01189E" w14:textId="77777777" w:rsidR="004855EC" w:rsidRPr="00AF464F" w:rsidRDefault="004855EC" w:rsidP="00847222">
            <w:pPr>
              <w:pStyle w:val="Text"/>
              <w:jc w:val="center"/>
            </w:pPr>
          </w:p>
        </w:tc>
      </w:tr>
      <w:tr w:rsidR="004855EC" w:rsidRPr="00AF464F" w14:paraId="4770D39F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5E2259" w14:textId="77777777" w:rsidR="004855EC" w:rsidRPr="004511AA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85875DE" w14:textId="77777777" w:rsidR="004855EC" w:rsidRPr="00F46C7F" w:rsidRDefault="004855EC" w:rsidP="00847222">
            <w:pPr>
              <w:pStyle w:val="Text"/>
              <w:ind w:left="216" w:hanging="141"/>
            </w:pPr>
            <w:r>
              <w:t xml:space="preserve">Solve </w:t>
            </w:r>
            <w:r w:rsidRPr="00435D34">
              <w:rPr>
                <w:i/>
              </w:rPr>
              <w:t>x</w:t>
            </w:r>
            <w:r>
              <w:t xml:space="preserve"> equation for</w:t>
            </w:r>
            <w:r w:rsidRPr="00435D34">
              <w:rPr>
                <w:i/>
              </w:rPr>
              <w:t xml:space="preserve"> t</w:t>
            </w:r>
          </w:p>
        </w:tc>
        <w:tc>
          <w:tcPr>
            <w:tcW w:w="850" w:type="dxa"/>
            <w:shd w:val="clear" w:color="auto" w:fill="auto"/>
          </w:tcPr>
          <w:p w14:paraId="04AE8EB5" w14:textId="77777777" w:rsidR="004855EC" w:rsidRPr="00137AE7" w:rsidRDefault="004855EC" w:rsidP="00847222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7A56D0D" w14:textId="77777777" w:rsidR="004855EC" w:rsidRPr="00AF464F" w:rsidRDefault="004855E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0556782" w14:textId="77777777" w:rsidR="004855EC" w:rsidRPr="00AF464F" w:rsidRDefault="004855EC" w:rsidP="00847222">
            <w:pPr>
              <w:pStyle w:val="Text"/>
              <w:jc w:val="center"/>
            </w:pPr>
          </w:p>
        </w:tc>
      </w:tr>
      <w:tr w:rsidR="004855EC" w:rsidRPr="00AF464F" w14:paraId="12E08239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735C18" w14:textId="77777777" w:rsidR="004855EC" w:rsidRPr="004511AA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A0DCAF" w14:textId="77777777" w:rsidR="004855EC" w:rsidRPr="005A5DCF" w:rsidRDefault="004855EC" w:rsidP="00847222">
            <w:pPr>
              <w:pStyle w:val="Text"/>
              <w:ind w:left="216" w:hanging="141"/>
            </w:pPr>
            <w:r w:rsidRPr="00E73D19">
              <w:rPr>
                <w:position w:val="-22"/>
              </w:rPr>
              <w:object w:dxaOrig="840" w:dyaOrig="580" w14:anchorId="06DF846E">
                <v:shape id="_x0000_i1046" type="#_x0000_t75" style="width:42pt;height:29.4pt" o:ole="">
                  <v:imagedata r:id="rId51" o:title=""/>
                </v:shape>
                <o:OLEObject Type="Embed" ProgID="Equation.DSMT4" ShapeID="_x0000_i1046" DrawAspect="Content" ObjectID="_1586771454" r:id="rId52"/>
              </w:object>
            </w:r>
          </w:p>
        </w:tc>
        <w:tc>
          <w:tcPr>
            <w:tcW w:w="850" w:type="dxa"/>
            <w:shd w:val="clear" w:color="auto" w:fill="auto"/>
          </w:tcPr>
          <w:p w14:paraId="483F08DB" w14:textId="77777777" w:rsidR="004855EC" w:rsidRPr="00137AE7" w:rsidRDefault="004855E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54386E3" w14:textId="77777777" w:rsidR="004855EC" w:rsidRDefault="004855E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A9A7752" w14:textId="77777777" w:rsidR="004855EC" w:rsidRDefault="004855EC" w:rsidP="00847222">
            <w:pPr>
              <w:pStyle w:val="Text"/>
              <w:jc w:val="center"/>
            </w:pPr>
          </w:p>
        </w:tc>
      </w:tr>
      <w:tr w:rsidR="004855EC" w:rsidRPr="00AF464F" w14:paraId="36912526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F07AE1" w14:textId="77777777" w:rsidR="004855EC" w:rsidRPr="004511AA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9A6F018" w14:textId="77777777" w:rsidR="004855EC" w:rsidRPr="002A3167" w:rsidRDefault="004855EC" w:rsidP="00847222">
            <w:pPr>
              <w:pStyle w:val="Text"/>
              <w:ind w:left="216" w:hanging="141"/>
            </w:pPr>
            <w:r>
              <w:t xml:space="preserve">Substitute into </w:t>
            </w:r>
            <w:r w:rsidRPr="00E73D19">
              <w:rPr>
                <w:i/>
              </w:rPr>
              <w:t>y</w:t>
            </w:r>
            <w:r>
              <w:t xml:space="preserve"> equation</w:t>
            </w:r>
          </w:p>
        </w:tc>
        <w:tc>
          <w:tcPr>
            <w:tcW w:w="850" w:type="dxa"/>
            <w:shd w:val="clear" w:color="auto" w:fill="auto"/>
          </w:tcPr>
          <w:p w14:paraId="045580D8" w14:textId="77777777" w:rsidR="004855EC" w:rsidRPr="00137AE7" w:rsidRDefault="004855EC" w:rsidP="00847222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F3C93D1" w14:textId="77777777" w:rsidR="004855EC" w:rsidRPr="00AF464F" w:rsidRDefault="004855EC" w:rsidP="00847222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14:paraId="31FF9F5B" w14:textId="77777777" w:rsidR="004855EC" w:rsidRPr="00AF464F" w:rsidRDefault="004855EC" w:rsidP="00847222">
            <w:pPr>
              <w:pStyle w:val="Text"/>
              <w:jc w:val="center"/>
            </w:pPr>
          </w:p>
        </w:tc>
      </w:tr>
      <w:tr w:rsidR="004855EC" w:rsidRPr="00AF464F" w14:paraId="5A7B2E90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4AFA65" w14:textId="77777777" w:rsidR="004855EC" w:rsidRPr="004511AA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C74DB7E" w14:textId="77777777" w:rsidR="004855EC" w:rsidRPr="005A5DCF" w:rsidRDefault="004855EC" w:rsidP="00847222">
            <w:pPr>
              <w:pStyle w:val="Text"/>
              <w:ind w:left="216" w:hanging="141"/>
            </w:pPr>
            <w:r w:rsidRPr="00E73D19">
              <w:rPr>
                <w:position w:val="-6"/>
              </w:rPr>
              <w:object w:dxaOrig="2020" w:dyaOrig="300" w14:anchorId="47E8174C">
                <v:shape id="_x0000_i1047" type="#_x0000_t75" style="width:101.4pt;height:15pt" o:ole="">
                  <v:imagedata r:id="rId53" o:title=""/>
                </v:shape>
                <o:OLEObject Type="Embed" ProgID="Equation.DSMT4" ShapeID="_x0000_i1047" DrawAspect="Content" ObjectID="_1586771455" r:id="rId54"/>
              </w:object>
            </w:r>
          </w:p>
        </w:tc>
        <w:tc>
          <w:tcPr>
            <w:tcW w:w="850" w:type="dxa"/>
            <w:shd w:val="clear" w:color="auto" w:fill="auto"/>
          </w:tcPr>
          <w:p w14:paraId="3A1552B5" w14:textId="77777777" w:rsidR="004855EC" w:rsidRPr="00137AE7" w:rsidRDefault="004855E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F12ACBD" w14:textId="77777777" w:rsidR="004855EC" w:rsidRDefault="004855EC" w:rsidP="00847222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6A79B755" w14:textId="77777777" w:rsidR="004855EC" w:rsidRDefault="004855EC" w:rsidP="00847222">
            <w:pPr>
              <w:pStyle w:val="Text"/>
              <w:jc w:val="center"/>
            </w:pPr>
          </w:p>
        </w:tc>
      </w:tr>
      <w:tr w:rsidR="004855EC" w:rsidRPr="00AF464F" w14:paraId="6F0A3EAE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2B63FBA" w14:textId="77777777" w:rsidR="004855EC" w:rsidRPr="004511AA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B78E3F" w14:textId="77777777" w:rsidR="004855EC" w:rsidRDefault="004855EC" w:rsidP="00847222">
            <w:pPr>
              <w:pStyle w:val="Text"/>
              <w:ind w:left="216" w:hanging="141"/>
            </w:pPr>
            <w:r>
              <w:t>Use of</w:t>
            </w:r>
            <w:r w:rsidRPr="00E73D19">
              <w:rPr>
                <w:position w:val="-6"/>
              </w:rPr>
              <w:object w:dxaOrig="1600" w:dyaOrig="300" w14:anchorId="2DD2A650">
                <v:shape id="_x0000_i1048" type="#_x0000_t75" style="width:80.4pt;height:15pt" o:ole="">
                  <v:imagedata r:id="rId55" o:title=""/>
                </v:shape>
                <o:OLEObject Type="Embed" ProgID="Equation.DSMT4" ShapeID="_x0000_i1048" DrawAspect="Content" ObjectID="_1586771456" r:id="rId56"/>
              </w:object>
            </w:r>
          </w:p>
        </w:tc>
        <w:tc>
          <w:tcPr>
            <w:tcW w:w="850" w:type="dxa"/>
            <w:shd w:val="clear" w:color="auto" w:fill="auto"/>
          </w:tcPr>
          <w:p w14:paraId="70D8F242" w14:textId="77777777" w:rsidR="004855EC" w:rsidRDefault="004855E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D2B2FB" w14:textId="77777777" w:rsidR="004855EC" w:rsidRDefault="004855EC" w:rsidP="00847222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27291B54" w14:textId="77777777" w:rsidR="004855EC" w:rsidRDefault="004855EC" w:rsidP="00847222">
            <w:pPr>
              <w:pStyle w:val="Text"/>
              <w:jc w:val="center"/>
            </w:pPr>
          </w:p>
        </w:tc>
      </w:tr>
      <w:tr w:rsidR="004855EC" w:rsidRPr="00AF464F" w14:paraId="7BC68E50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71378E4" w14:textId="77777777" w:rsidR="004855EC" w:rsidRPr="004511AA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11C162" w14:textId="77777777" w:rsidR="004855EC" w:rsidRDefault="004855EC" w:rsidP="00847222">
            <w:pPr>
              <w:pStyle w:val="Text"/>
              <w:ind w:left="216" w:hanging="141"/>
            </w:pPr>
            <w:r w:rsidRPr="00E73D19">
              <w:rPr>
                <w:position w:val="-12"/>
              </w:rPr>
              <w:object w:dxaOrig="1320" w:dyaOrig="400" w14:anchorId="05430D87">
                <v:shape id="_x0000_i1049" type="#_x0000_t75" style="width:66pt;height:19.8pt" o:ole="">
                  <v:imagedata r:id="rId57" o:title=""/>
                </v:shape>
                <o:OLEObject Type="Embed" ProgID="Equation.DSMT4" ShapeID="_x0000_i1049" DrawAspect="Content" ObjectID="_1586771457" r:id="rId58"/>
              </w:object>
            </w:r>
            <w:r>
              <w:t xml:space="preserve"> legitimately obtained</w:t>
            </w:r>
          </w:p>
        </w:tc>
        <w:tc>
          <w:tcPr>
            <w:tcW w:w="850" w:type="dxa"/>
            <w:shd w:val="clear" w:color="auto" w:fill="auto"/>
          </w:tcPr>
          <w:p w14:paraId="61349E7F" w14:textId="77777777" w:rsidR="004855EC" w:rsidRDefault="004855E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AB15C6F" w14:textId="77777777" w:rsidR="004855EC" w:rsidRDefault="004855EC" w:rsidP="00847222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4133D030" w14:textId="77777777" w:rsidR="004855EC" w:rsidRDefault="004855EC" w:rsidP="00847222">
            <w:pPr>
              <w:pStyle w:val="Text"/>
              <w:jc w:val="center"/>
            </w:pPr>
          </w:p>
        </w:tc>
      </w:tr>
      <w:tr w:rsidR="004855EC" w:rsidRPr="00AF464F" w14:paraId="39E2BEB3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B4E7AD7" w14:textId="77777777" w:rsidR="004855EC" w:rsidRPr="004511AA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CCB539C" w14:textId="77777777" w:rsidR="004855EC" w:rsidRDefault="004855EC" w:rsidP="00847222">
            <w:pPr>
              <w:pStyle w:val="Text"/>
              <w:ind w:left="216" w:hanging="141"/>
            </w:pPr>
          </w:p>
        </w:tc>
        <w:tc>
          <w:tcPr>
            <w:tcW w:w="850" w:type="dxa"/>
            <w:shd w:val="clear" w:color="auto" w:fill="auto"/>
          </w:tcPr>
          <w:p w14:paraId="7F5368C7" w14:textId="77777777" w:rsidR="004855EC" w:rsidRDefault="004855E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1)</w:t>
            </w:r>
          </w:p>
        </w:tc>
        <w:tc>
          <w:tcPr>
            <w:tcW w:w="709" w:type="dxa"/>
            <w:shd w:val="clear" w:color="auto" w:fill="auto"/>
          </w:tcPr>
          <w:p w14:paraId="3DE783B8" w14:textId="77777777" w:rsidR="004855EC" w:rsidRDefault="004855EC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5B4F332" w14:textId="77777777" w:rsidR="004855EC" w:rsidRDefault="004855EC" w:rsidP="00847222">
            <w:pPr>
              <w:pStyle w:val="Text"/>
              <w:jc w:val="center"/>
            </w:pPr>
          </w:p>
        </w:tc>
      </w:tr>
      <w:tr w:rsidR="004855EC" w:rsidRPr="00AF464F" w14:paraId="20BB935E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ABAA47B" w14:textId="5D11EDD3" w:rsidR="004855EC" w:rsidRPr="004511AA" w:rsidRDefault="004855E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7544D926" w14:textId="77777777" w:rsidR="004855EC" w:rsidRPr="00AF464F" w:rsidRDefault="004855EC" w:rsidP="00847222">
            <w:pPr>
              <w:pStyle w:val="Text"/>
              <w:ind w:left="216" w:hanging="141"/>
            </w:pPr>
            <w:r>
              <w:t>Solve for tan </w:t>
            </w:r>
            <w:r w:rsidRPr="00E73D19">
              <w:rPr>
                <w:rFonts w:hint="eastAsia"/>
                <w:i/>
              </w:rPr>
              <w:t>θ</w:t>
            </w:r>
          </w:p>
        </w:tc>
        <w:tc>
          <w:tcPr>
            <w:tcW w:w="850" w:type="dxa"/>
            <w:shd w:val="clear" w:color="auto" w:fill="auto"/>
          </w:tcPr>
          <w:p w14:paraId="6D4B782B" w14:textId="77777777" w:rsidR="004855EC" w:rsidRPr="00137AE7" w:rsidRDefault="004855EC" w:rsidP="00847222">
            <w:pPr>
              <w:pStyle w:val="Text"/>
              <w:jc w:val="center"/>
              <w:rPr>
                <w:b/>
              </w:rPr>
            </w:pPr>
            <w:r w:rsidRPr="00137AE7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34E0315" w14:textId="77777777" w:rsidR="004855EC" w:rsidRPr="00AF464F" w:rsidRDefault="004855EC" w:rsidP="00847222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 w:val="restart"/>
          </w:tcPr>
          <w:p w14:paraId="62D90109" w14:textId="77777777" w:rsidR="004855EC" w:rsidRDefault="004855EC" w:rsidP="00847222">
            <w:pPr>
              <w:pStyle w:val="Text"/>
              <w:jc w:val="center"/>
            </w:pPr>
            <w:r>
              <w:t>8</w:t>
            </w:r>
            <w:r w:rsidRPr="003957EC">
              <w:t>th</w:t>
            </w:r>
          </w:p>
          <w:p w14:paraId="3A09B041" w14:textId="77777777" w:rsidR="004855EC" w:rsidRPr="00AF464F" w:rsidRDefault="004855EC" w:rsidP="00847222">
            <w:pPr>
              <w:pStyle w:val="Text"/>
              <w:jc w:val="center"/>
            </w:pPr>
            <w:r w:rsidRPr="008C5BEB">
              <w:t>Solve problems in unfamiliar contexts using the concepts of friction and motion</w:t>
            </w:r>
            <w:r>
              <w:t>.</w:t>
            </w:r>
          </w:p>
        </w:tc>
      </w:tr>
      <w:tr w:rsidR="004855EC" w:rsidRPr="00AF464F" w14:paraId="7D58DB34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114A40" w14:textId="77777777" w:rsidR="004855EC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D5A4F91" w14:textId="77777777" w:rsidR="004855EC" w:rsidRPr="005E12E8" w:rsidRDefault="004855EC" w:rsidP="00847222">
            <w:pPr>
              <w:pStyle w:val="Text"/>
              <w:ind w:left="216" w:hanging="141"/>
              <w:rPr>
                <w:lang w:val="es-ES"/>
              </w:rPr>
            </w:pPr>
            <w:r w:rsidRPr="005E12E8">
              <w:rPr>
                <w:lang w:val="es-ES"/>
              </w:rPr>
              <w:t>tan </w:t>
            </w:r>
            <w:r w:rsidRPr="006E14F3">
              <w:rPr>
                <w:i/>
              </w:rPr>
              <w:t>θ</w:t>
            </w:r>
            <w:r w:rsidRPr="005E12E8">
              <w:rPr>
                <w:i/>
                <w:lang w:val="es-ES"/>
              </w:rPr>
              <w:t xml:space="preserve"> </w:t>
            </w:r>
            <w:r w:rsidRPr="005E12E8">
              <w:rPr>
                <w:lang w:val="es-ES"/>
              </w:rPr>
              <w:t>= 0 or tan </w:t>
            </w:r>
            <w:r w:rsidRPr="006E14F3">
              <w:rPr>
                <w:i/>
              </w:rPr>
              <w:t>θ</w:t>
            </w:r>
            <w:r w:rsidRPr="005E12E8">
              <w:rPr>
                <w:i/>
                <w:lang w:val="es-ES"/>
              </w:rPr>
              <w:t xml:space="preserve"> </w:t>
            </w:r>
            <w:r w:rsidRPr="005E12E8">
              <w:rPr>
                <w:lang w:val="es-ES"/>
              </w:rPr>
              <w:t>= 2</w:t>
            </w:r>
          </w:p>
        </w:tc>
        <w:tc>
          <w:tcPr>
            <w:tcW w:w="850" w:type="dxa"/>
            <w:shd w:val="clear" w:color="auto" w:fill="auto"/>
          </w:tcPr>
          <w:p w14:paraId="1CAB511C" w14:textId="77777777" w:rsidR="004855EC" w:rsidRPr="00137AE7" w:rsidRDefault="004855E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3535412" w14:textId="77777777" w:rsidR="004855EC" w:rsidRDefault="004855E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ECD1985" w14:textId="77777777" w:rsidR="004855EC" w:rsidRDefault="004855EC" w:rsidP="00847222">
            <w:pPr>
              <w:pStyle w:val="Text"/>
              <w:jc w:val="center"/>
            </w:pPr>
          </w:p>
        </w:tc>
      </w:tr>
      <w:tr w:rsidR="004855EC" w:rsidRPr="00AF464F" w14:paraId="3F6A70EB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DE5C91" w14:textId="77777777" w:rsidR="004855EC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91F81F" w14:textId="77777777" w:rsidR="004855EC" w:rsidRPr="00435D34" w:rsidRDefault="004855EC" w:rsidP="00847222">
            <w:pPr>
              <w:pStyle w:val="Text"/>
              <w:ind w:left="216" w:hanging="141"/>
            </w:pPr>
            <w:r w:rsidRPr="00E73D19">
              <w:rPr>
                <w:i/>
              </w:rPr>
              <w:t>θ</w:t>
            </w:r>
            <w:r>
              <w:t xml:space="preserve"> = 0 or 63.43…(°) (accept awrt 63)</w:t>
            </w:r>
          </w:p>
        </w:tc>
        <w:tc>
          <w:tcPr>
            <w:tcW w:w="850" w:type="dxa"/>
            <w:shd w:val="clear" w:color="auto" w:fill="auto"/>
          </w:tcPr>
          <w:p w14:paraId="07E8A81D" w14:textId="77777777" w:rsidR="004855EC" w:rsidRPr="00137AE7" w:rsidRDefault="004855E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38614EA" w14:textId="77777777" w:rsidR="004855EC" w:rsidRDefault="004855EC" w:rsidP="00847222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9DD0736" w14:textId="77777777" w:rsidR="004855EC" w:rsidRDefault="004855EC" w:rsidP="00847222">
            <w:pPr>
              <w:pStyle w:val="Text"/>
              <w:jc w:val="center"/>
            </w:pPr>
          </w:p>
        </w:tc>
      </w:tr>
      <w:tr w:rsidR="004855EC" w:rsidRPr="00AF464F" w14:paraId="3FF1F817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7ABA17" w14:textId="77777777" w:rsidR="004855EC" w:rsidRDefault="004855EC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41F294" w14:textId="77777777" w:rsidR="004855EC" w:rsidRPr="00435D34" w:rsidRDefault="004855EC" w:rsidP="0084722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903D2BC" w14:textId="77777777" w:rsidR="004855EC" w:rsidRPr="00137AE7" w:rsidRDefault="004855EC" w:rsidP="0084722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2B84E44" w14:textId="77777777" w:rsidR="004855EC" w:rsidRDefault="004855EC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39F439E" w14:textId="77777777" w:rsidR="004855EC" w:rsidRDefault="004855EC" w:rsidP="00847222">
            <w:pPr>
              <w:pStyle w:val="Text"/>
              <w:jc w:val="center"/>
            </w:pPr>
          </w:p>
        </w:tc>
      </w:tr>
      <w:tr w:rsidR="004855EC" w:rsidRPr="00AF464F" w14:paraId="3CAC2037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0C7664B" w14:textId="77777777" w:rsidR="004855EC" w:rsidRPr="00AF464F" w:rsidRDefault="004855EC" w:rsidP="00847222">
            <w:pPr>
              <w:pStyle w:val="Marks"/>
              <w:framePr w:hSpace="0" w:wrap="auto" w:hAnchor="text" w:xAlign="left" w:yAlign="inline"/>
            </w:pPr>
            <w:r w:rsidRPr="00AF464F">
              <w:t>(1</w:t>
            </w:r>
            <w:r>
              <w:t>4</w:t>
            </w:r>
            <w:r w:rsidRPr="00AF464F">
              <w:t xml:space="preserve"> marks)</w:t>
            </w:r>
          </w:p>
        </w:tc>
      </w:tr>
      <w:tr w:rsidR="004855EC" w:rsidRPr="00AF464F" w14:paraId="7AB3C0AC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25CB712" w14:textId="77777777" w:rsidR="004855EC" w:rsidRDefault="004855EC" w:rsidP="00847222">
            <w:pPr>
              <w:pStyle w:val="Text"/>
              <w:jc w:val="center"/>
              <w:rPr>
                <w:b/>
              </w:rPr>
            </w:pPr>
            <w:r w:rsidRPr="00E73D19">
              <w:rPr>
                <w:b/>
              </w:rPr>
              <w:t>Notes</w:t>
            </w:r>
          </w:p>
          <w:p w14:paraId="29E80641" w14:textId="77777777" w:rsidR="004855EC" w:rsidRDefault="004855EC" w:rsidP="00847222">
            <w:pPr>
              <w:pStyle w:val="Text"/>
              <w:jc w:val="center"/>
              <w:rPr>
                <w:b/>
              </w:rPr>
            </w:pPr>
          </w:p>
          <w:p w14:paraId="4544C7DA" w14:textId="77777777" w:rsidR="004855EC" w:rsidRPr="00E73D19" w:rsidRDefault="004855EC" w:rsidP="00847222">
            <w:pPr>
              <w:pStyle w:val="Text"/>
              <w:jc w:val="center"/>
              <w:rPr>
                <w:b/>
              </w:rPr>
            </w:pPr>
          </w:p>
        </w:tc>
      </w:tr>
    </w:tbl>
    <w:p w14:paraId="5CF37574" w14:textId="77777777" w:rsidR="004855EC" w:rsidRDefault="004855EC" w:rsidP="004855EC"/>
    <w:p w14:paraId="2C979563" w14:textId="3338FEB2" w:rsidR="00EE3B20" w:rsidRDefault="00EE3B20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E3B20" w:rsidRPr="005672A8" w14:paraId="49D93153" w14:textId="77777777" w:rsidTr="00847222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64432A8" w14:textId="77777777" w:rsidR="00EE3B20" w:rsidRPr="005672A8" w:rsidRDefault="00EE3B20" w:rsidP="00847222">
            <w:pPr>
              <w:pStyle w:val="TableHead"/>
              <w:framePr w:hSpace="0" w:wrap="auto" w:hAnchor="text" w:xAlign="left" w:yAlign="inline"/>
            </w:pPr>
            <w:r>
              <w:lastRenderedPageBreak/>
              <w:t>H1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15813F3" w14:textId="77777777" w:rsidR="00EE3B20" w:rsidRPr="005672A8" w:rsidRDefault="00EE3B20" w:rsidP="00847222">
            <w:pPr>
              <w:pStyle w:val="TableHead"/>
              <w:framePr w:hSpace="0" w:wrap="auto" w:hAnchor="text" w:xAlign="left" w:yAlign="inline"/>
            </w:pPr>
            <w:r w:rsidRPr="005672A8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B021E9A" w14:textId="77777777" w:rsidR="00EE3B20" w:rsidRPr="005672A8" w:rsidRDefault="00EE3B20" w:rsidP="00847222">
            <w:pPr>
              <w:pStyle w:val="TableHead"/>
              <w:framePr w:hSpace="0" w:wrap="auto" w:hAnchor="text" w:xAlign="left" w:yAlign="inline"/>
            </w:pPr>
            <w:r w:rsidRPr="005672A8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B5CE52B" w14:textId="77777777" w:rsidR="00EE3B20" w:rsidRPr="005672A8" w:rsidRDefault="00EE3B20" w:rsidP="00847222">
            <w:pPr>
              <w:pStyle w:val="TableHead"/>
              <w:framePr w:hSpace="0" w:wrap="auto" w:hAnchor="text" w:xAlign="left" w:yAlign="inline"/>
            </w:pPr>
            <w:r w:rsidRPr="005672A8">
              <w:t>AOs</w:t>
            </w:r>
          </w:p>
        </w:tc>
        <w:tc>
          <w:tcPr>
            <w:tcW w:w="1843" w:type="dxa"/>
            <w:vAlign w:val="center"/>
          </w:tcPr>
          <w:p w14:paraId="25D079B1" w14:textId="77777777" w:rsidR="00EE3B20" w:rsidRPr="005672A8" w:rsidRDefault="00EE3B20" w:rsidP="00847222">
            <w:pPr>
              <w:pStyle w:val="TableHead"/>
              <w:framePr w:hSpace="0" w:wrap="auto" w:hAnchor="text" w:xAlign="left" w:yAlign="inline"/>
            </w:pPr>
            <w:r w:rsidRPr="005672A8">
              <w:t>Pearson Progression Step and Progress descriptor</w:t>
            </w:r>
          </w:p>
        </w:tc>
      </w:tr>
      <w:tr w:rsidR="00EE3B20" w:rsidRPr="005672A8" w14:paraId="28C5641E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C461592" w14:textId="13DD9863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14:paraId="17B64268" w14:textId="77777777" w:rsidR="00EE3B20" w:rsidRPr="005672A8" w:rsidRDefault="00EE3B20" w:rsidP="00847222">
            <w:pPr>
              <w:pStyle w:val="Text"/>
              <w:ind w:firstLine="75"/>
            </w:pPr>
            <w:r w:rsidRPr="005672A8">
              <w:t xml:space="preserve">Integrate </w:t>
            </w:r>
            <w:r w:rsidRPr="005672A8">
              <w:rPr>
                <w:i/>
              </w:rPr>
              <w:t>a</w:t>
            </w:r>
            <w:r w:rsidRPr="005672A8">
              <w:t xml:space="preserve"> w.r.t. </w:t>
            </w:r>
            <w:r w:rsidRPr="005672A8">
              <w:rPr>
                <w:i/>
              </w:rPr>
              <w:t>t</w:t>
            </w:r>
          </w:p>
        </w:tc>
        <w:tc>
          <w:tcPr>
            <w:tcW w:w="850" w:type="dxa"/>
            <w:shd w:val="clear" w:color="auto" w:fill="auto"/>
          </w:tcPr>
          <w:p w14:paraId="461E4462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2322AB6" w14:textId="77777777" w:rsidR="00EE3B20" w:rsidRPr="005672A8" w:rsidRDefault="00EE3B20" w:rsidP="00847222">
            <w:pPr>
              <w:pStyle w:val="Text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 w:val="restart"/>
          </w:tcPr>
          <w:p w14:paraId="299D4A0E" w14:textId="77777777" w:rsidR="00EE3B20" w:rsidRPr="00D5673D" w:rsidRDefault="00EE3B20" w:rsidP="00847222">
            <w:pPr>
              <w:pStyle w:val="Text"/>
              <w:jc w:val="center"/>
            </w:pPr>
            <w:r w:rsidRPr="00D5673D">
              <w:t>5th</w:t>
            </w:r>
          </w:p>
          <w:p w14:paraId="122ECEEF" w14:textId="77777777" w:rsidR="00EE3B20" w:rsidRPr="005672A8" w:rsidRDefault="00EE3B20" w:rsidP="00847222">
            <w:pPr>
              <w:pStyle w:val="Text"/>
              <w:spacing w:before="80" w:after="80" w:line="240" w:lineRule="auto"/>
              <w:jc w:val="center"/>
            </w:pPr>
            <w:r w:rsidRPr="005672A8">
              <w:t>Use integration to determine functions for velocity and/or displacement</w:t>
            </w:r>
            <w:r>
              <w:t>.</w:t>
            </w:r>
          </w:p>
        </w:tc>
      </w:tr>
      <w:tr w:rsidR="00EE3B20" w:rsidRPr="005672A8" w14:paraId="4216BE00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9E9CB4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EE7C02" w14:textId="77777777" w:rsidR="00EE3B20" w:rsidRPr="005672A8" w:rsidRDefault="00EE3B20" w:rsidP="00847222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6"/>
              </w:rPr>
              <w:object w:dxaOrig="1440" w:dyaOrig="300" w14:anchorId="1F5B33F1">
                <v:shape id="_x0000_i1050" type="#_x0000_t75" style="width:1in;height:15pt" o:ole="">
                  <v:imagedata r:id="rId59" o:title=""/>
                </v:shape>
                <o:OLEObject Type="Embed" ProgID="Equation.DSMT4" ShapeID="_x0000_i1050" DrawAspect="Content" ObjectID="_1586771458" r:id="rId60"/>
              </w:object>
            </w:r>
          </w:p>
        </w:tc>
        <w:tc>
          <w:tcPr>
            <w:tcW w:w="850" w:type="dxa"/>
            <w:shd w:val="clear" w:color="auto" w:fill="auto"/>
          </w:tcPr>
          <w:p w14:paraId="0A1831AC" w14:textId="77777777" w:rsidR="00EE3B20" w:rsidRPr="005672A8" w:rsidRDefault="00EE3B20" w:rsidP="00847222">
            <w:pPr>
              <w:pStyle w:val="Text"/>
              <w:spacing w:before="24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D3637E6" w14:textId="77777777" w:rsidR="00EE3B20" w:rsidRPr="005672A8" w:rsidRDefault="00EE3B20" w:rsidP="00847222">
            <w:pPr>
              <w:pStyle w:val="Text"/>
              <w:spacing w:before="24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040B570A" w14:textId="77777777" w:rsidR="00EE3B20" w:rsidRPr="005672A8" w:rsidRDefault="00EE3B20" w:rsidP="00847222">
            <w:pPr>
              <w:pStyle w:val="Text"/>
              <w:jc w:val="center"/>
            </w:pPr>
          </w:p>
        </w:tc>
      </w:tr>
      <w:tr w:rsidR="00EE3B20" w:rsidRPr="005672A8" w14:paraId="343B282E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D83D5A5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A81E5E" w14:textId="77777777" w:rsidR="00EE3B20" w:rsidRPr="005672A8" w:rsidRDefault="00EE3B20" w:rsidP="00847222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5DA1C6B3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250B6F7" w14:textId="77777777" w:rsidR="00EE3B20" w:rsidRPr="005672A8" w:rsidRDefault="00EE3B20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D87F7D4" w14:textId="77777777" w:rsidR="00EE3B20" w:rsidRPr="005672A8" w:rsidRDefault="00EE3B20" w:rsidP="00847222">
            <w:pPr>
              <w:pStyle w:val="Text"/>
              <w:jc w:val="center"/>
            </w:pPr>
          </w:p>
        </w:tc>
      </w:tr>
      <w:tr w:rsidR="00EE3B20" w:rsidRPr="005672A8" w14:paraId="11E2C1BA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C812DF9" w14:textId="372BD48C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14:paraId="62CD8B50" w14:textId="77777777" w:rsidR="00EE3B20" w:rsidRPr="005672A8" w:rsidRDefault="00EE3B20" w:rsidP="00847222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6"/>
              </w:rPr>
              <w:object w:dxaOrig="1560" w:dyaOrig="300" w14:anchorId="08E458EE">
                <v:shape id="_x0000_i1051" type="#_x0000_t75" style="width:78pt;height:15pt" o:ole="">
                  <v:imagedata r:id="rId61" o:title=""/>
                </v:shape>
                <o:OLEObject Type="Embed" ProgID="Equation.DSMT4" ShapeID="_x0000_i1051" DrawAspect="Content" ObjectID="_1586771459" r:id="rId62"/>
              </w:object>
            </w:r>
          </w:p>
        </w:tc>
        <w:tc>
          <w:tcPr>
            <w:tcW w:w="850" w:type="dxa"/>
            <w:shd w:val="clear" w:color="auto" w:fill="auto"/>
          </w:tcPr>
          <w:p w14:paraId="02665E73" w14:textId="77777777" w:rsidR="00EE3B20" w:rsidRPr="005672A8" w:rsidRDefault="00EE3B20" w:rsidP="00847222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4201D9" w14:textId="77777777" w:rsidR="00EE3B20" w:rsidRPr="005672A8" w:rsidRDefault="00EE3B20" w:rsidP="00847222">
            <w:pPr>
              <w:pStyle w:val="Text"/>
              <w:spacing w:before="160"/>
              <w:jc w:val="center"/>
            </w:pPr>
            <w:r w:rsidRPr="005672A8">
              <w:t>3.1a</w:t>
            </w:r>
          </w:p>
        </w:tc>
        <w:tc>
          <w:tcPr>
            <w:tcW w:w="1843" w:type="dxa"/>
            <w:vMerge w:val="restart"/>
          </w:tcPr>
          <w:p w14:paraId="7B4DB1C8" w14:textId="77777777" w:rsidR="00EE3B20" w:rsidRPr="00D5673D" w:rsidRDefault="00EE3B20" w:rsidP="00847222">
            <w:pPr>
              <w:pStyle w:val="Text"/>
              <w:jc w:val="center"/>
            </w:pPr>
            <w:r w:rsidRPr="00D5673D">
              <w:t>7th</w:t>
            </w:r>
          </w:p>
          <w:p w14:paraId="6EAA2F3A" w14:textId="77777777" w:rsidR="00EE3B20" w:rsidRPr="005672A8" w:rsidRDefault="00EE3B20" w:rsidP="00847222">
            <w:pPr>
              <w:pStyle w:val="Text"/>
              <w:jc w:val="center"/>
            </w:pPr>
            <w:r w:rsidRPr="005672A8">
              <w:t>Solve general kinematics problems in less familiar contexts</w:t>
            </w:r>
            <w:r>
              <w:t>.</w:t>
            </w:r>
          </w:p>
        </w:tc>
      </w:tr>
      <w:tr w:rsidR="00EE3B20" w:rsidRPr="005672A8" w14:paraId="48BA3AA0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2EC793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AB256C" w14:textId="77777777" w:rsidR="00EE3B20" w:rsidRPr="005672A8" w:rsidRDefault="00EE3B20" w:rsidP="00847222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12"/>
              </w:rPr>
              <w:object w:dxaOrig="1920" w:dyaOrig="360" w14:anchorId="3B3454AA">
                <v:shape id="_x0000_i1052" type="#_x0000_t75" style="width:96pt;height:17.4pt" o:ole="">
                  <v:imagedata r:id="rId63" o:title=""/>
                </v:shape>
                <o:OLEObject Type="Embed" ProgID="Equation.DSMT4" ShapeID="_x0000_i1052" DrawAspect="Content" ObjectID="_1586771460" r:id="rId64"/>
              </w:object>
            </w:r>
          </w:p>
        </w:tc>
        <w:tc>
          <w:tcPr>
            <w:tcW w:w="850" w:type="dxa"/>
            <w:shd w:val="clear" w:color="auto" w:fill="auto"/>
          </w:tcPr>
          <w:p w14:paraId="64C783F6" w14:textId="77777777" w:rsidR="00EE3B20" w:rsidRPr="005672A8" w:rsidRDefault="00EE3B20" w:rsidP="00847222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51E6B94" w14:textId="77777777" w:rsidR="00EE3B20" w:rsidRPr="005672A8" w:rsidRDefault="00EE3B20" w:rsidP="00847222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0B11E63C" w14:textId="77777777" w:rsidR="00EE3B20" w:rsidRPr="005672A8" w:rsidRDefault="00EE3B20" w:rsidP="00847222">
            <w:pPr>
              <w:pStyle w:val="Text"/>
              <w:jc w:val="center"/>
            </w:pPr>
          </w:p>
        </w:tc>
      </w:tr>
      <w:tr w:rsidR="00EE3B20" w:rsidRPr="005672A8" w14:paraId="71C38C81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67FA1F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F3439D" w14:textId="77777777" w:rsidR="00EE3B20" w:rsidRPr="005672A8" w:rsidRDefault="00EE3B20" w:rsidP="00847222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22"/>
              </w:rPr>
              <w:object w:dxaOrig="840" w:dyaOrig="580" w14:anchorId="61A0CC0E">
                <v:shape id="_x0000_i1053" type="#_x0000_t75" style="width:41.4pt;height:28.8pt" o:ole="">
                  <v:imagedata r:id="rId65" o:title=""/>
                </v:shape>
                <o:OLEObject Type="Embed" ProgID="Equation.DSMT4" ShapeID="_x0000_i1053" DrawAspect="Content" ObjectID="_1586771461" r:id="rId66"/>
              </w:object>
            </w:r>
          </w:p>
        </w:tc>
        <w:tc>
          <w:tcPr>
            <w:tcW w:w="850" w:type="dxa"/>
            <w:shd w:val="clear" w:color="auto" w:fill="auto"/>
          </w:tcPr>
          <w:p w14:paraId="6575BB65" w14:textId="77777777" w:rsidR="00EE3B20" w:rsidRPr="005672A8" w:rsidRDefault="00EE3B20" w:rsidP="00847222">
            <w:pPr>
              <w:pStyle w:val="Text"/>
              <w:spacing w:before="32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0A2F7F7" w14:textId="77777777" w:rsidR="00EE3B20" w:rsidRPr="005672A8" w:rsidRDefault="00EE3B20" w:rsidP="00847222">
            <w:pPr>
              <w:pStyle w:val="Text"/>
              <w:spacing w:before="320"/>
              <w:jc w:val="center"/>
            </w:pPr>
            <w:r w:rsidRPr="005672A8">
              <w:t>2.4</w:t>
            </w:r>
          </w:p>
        </w:tc>
        <w:tc>
          <w:tcPr>
            <w:tcW w:w="1843" w:type="dxa"/>
            <w:vMerge/>
          </w:tcPr>
          <w:p w14:paraId="370FBC9C" w14:textId="77777777" w:rsidR="00EE3B20" w:rsidRPr="005672A8" w:rsidRDefault="00EE3B20" w:rsidP="00847222">
            <w:pPr>
              <w:pStyle w:val="Text"/>
              <w:jc w:val="center"/>
            </w:pPr>
          </w:p>
        </w:tc>
      </w:tr>
      <w:tr w:rsidR="00EE3B20" w:rsidRPr="005672A8" w14:paraId="724EA668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F216EA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65F821" w14:textId="77777777" w:rsidR="00EE3B20" w:rsidRPr="005672A8" w:rsidRDefault="00EE3B20" w:rsidP="00847222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 xml:space="preserve">Breaking </w:t>
            </w:r>
            <w:r>
              <w:rPr>
                <w:rFonts w:ascii="Times New Roman" w:hAnsi="Times New Roman" w:cs="Times New Roman"/>
              </w:rPr>
              <w:t xml:space="preserve">the </w:t>
            </w:r>
            <w:r w:rsidRPr="005672A8">
              <w:rPr>
                <w:rFonts w:ascii="Times New Roman" w:hAnsi="Times New Roman" w:cs="Times New Roman"/>
              </w:rPr>
              <w:t>speed limit between 20 and 40 min</w:t>
            </w:r>
            <w:r>
              <w:rPr>
                <w:rFonts w:ascii="Times New Roman" w:hAnsi="Times New Roman" w:cs="Times New Roman"/>
              </w:rPr>
              <w:t>ute</w:t>
            </w:r>
            <w:r w:rsidRPr="005672A8">
              <w:rPr>
                <w:rFonts w:ascii="Times New Roman" w:hAnsi="Times New Roman" w:cs="Times New Roman"/>
              </w:rPr>
              <w:t>s.</w:t>
            </w:r>
          </w:p>
        </w:tc>
        <w:tc>
          <w:tcPr>
            <w:tcW w:w="850" w:type="dxa"/>
            <w:shd w:val="clear" w:color="auto" w:fill="auto"/>
          </w:tcPr>
          <w:p w14:paraId="59ED0432" w14:textId="77777777" w:rsidR="00EE3B20" w:rsidRPr="005672A8" w:rsidRDefault="00EE3B20" w:rsidP="00847222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4C6D5D1" w14:textId="77777777" w:rsidR="00EE3B20" w:rsidRPr="005672A8" w:rsidRDefault="00EE3B20" w:rsidP="00847222">
            <w:pPr>
              <w:pStyle w:val="Text"/>
              <w:spacing w:before="160"/>
              <w:jc w:val="center"/>
            </w:pPr>
            <w:r w:rsidRPr="005672A8">
              <w:t>3.2a</w:t>
            </w:r>
          </w:p>
        </w:tc>
        <w:tc>
          <w:tcPr>
            <w:tcW w:w="1843" w:type="dxa"/>
            <w:vMerge/>
          </w:tcPr>
          <w:p w14:paraId="0B05A319" w14:textId="77777777" w:rsidR="00EE3B20" w:rsidRPr="005672A8" w:rsidRDefault="00EE3B20" w:rsidP="00847222">
            <w:pPr>
              <w:pStyle w:val="Text"/>
              <w:jc w:val="center"/>
            </w:pPr>
          </w:p>
        </w:tc>
      </w:tr>
      <w:tr w:rsidR="00EE3B20" w:rsidRPr="005672A8" w14:paraId="192C2099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52EA0D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E9E1BE" w14:textId="77777777" w:rsidR="00EE3B20" w:rsidRPr="005672A8" w:rsidRDefault="00EE3B20" w:rsidP="00847222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70861AE0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63C1EFF2" w14:textId="77777777" w:rsidR="00EE3B20" w:rsidRPr="005672A8" w:rsidRDefault="00EE3B20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21EF866" w14:textId="77777777" w:rsidR="00EE3B20" w:rsidRPr="005672A8" w:rsidRDefault="00EE3B20" w:rsidP="00847222">
            <w:pPr>
              <w:pStyle w:val="Text"/>
              <w:jc w:val="center"/>
            </w:pPr>
          </w:p>
        </w:tc>
      </w:tr>
      <w:tr w:rsidR="00EE3B20" w:rsidRPr="005672A8" w14:paraId="490BE562" w14:textId="77777777" w:rsidTr="0084722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CEB4242" w14:textId="2785DCBF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14:paraId="7859AC0C" w14:textId="77777777" w:rsidR="00EE3B20" w:rsidRPr="005672A8" w:rsidRDefault="00EE3B20" w:rsidP="00847222">
            <w:pPr>
              <w:pStyle w:val="Text"/>
              <w:spacing w:before="80" w:after="80" w:line="240" w:lineRule="auto"/>
              <w:ind w:firstLine="74"/>
            </w:pPr>
            <w:r w:rsidRPr="005672A8">
              <w:t xml:space="preserve">Integrate </w:t>
            </w:r>
            <w:r w:rsidRPr="005672A8">
              <w:rPr>
                <w:i/>
              </w:rPr>
              <w:t>v</w:t>
            </w:r>
            <w:r w:rsidRPr="005672A8">
              <w:t xml:space="preserve"> w.r.t. </w:t>
            </w:r>
            <w:r w:rsidRPr="005672A8">
              <w:rPr>
                <w:i/>
              </w:rPr>
              <w:t>t</w:t>
            </w:r>
          </w:p>
        </w:tc>
        <w:tc>
          <w:tcPr>
            <w:tcW w:w="850" w:type="dxa"/>
            <w:shd w:val="clear" w:color="auto" w:fill="auto"/>
          </w:tcPr>
          <w:p w14:paraId="232A52E7" w14:textId="77777777" w:rsidR="00EE3B20" w:rsidRPr="005672A8" w:rsidRDefault="00EE3B20" w:rsidP="00847222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9BB3C37" w14:textId="77777777" w:rsidR="00EE3B20" w:rsidRPr="005672A8" w:rsidRDefault="00EE3B20" w:rsidP="00847222">
            <w:pPr>
              <w:pStyle w:val="Text"/>
              <w:spacing w:before="160"/>
              <w:jc w:val="center"/>
            </w:pPr>
            <w:r w:rsidRPr="005672A8">
              <w:t>1.1a</w:t>
            </w:r>
          </w:p>
        </w:tc>
        <w:tc>
          <w:tcPr>
            <w:tcW w:w="1843" w:type="dxa"/>
            <w:vMerge w:val="restart"/>
          </w:tcPr>
          <w:p w14:paraId="0F01CAB9" w14:textId="77777777" w:rsidR="00EE3B20" w:rsidRPr="00D5673D" w:rsidRDefault="00EE3B20" w:rsidP="00847222">
            <w:pPr>
              <w:pStyle w:val="Text"/>
              <w:jc w:val="center"/>
            </w:pPr>
            <w:r w:rsidRPr="00D5673D">
              <w:t>5th</w:t>
            </w:r>
          </w:p>
          <w:p w14:paraId="52CACC49" w14:textId="77777777" w:rsidR="00EE3B20" w:rsidRPr="005672A8" w:rsidRDefault="00EE3B20" w:rsidP="00847222">
            <w:pPr>
              <w:pStyle w:val="Text"/>
              <w:jc w:val="center"/>
            </w:pPr>
            <w:r w:rsidRPr="005672A8">
              <w:t>Use integration to determine functions for velocity and/or displacement</w:t>
            </w:r>
            <w:r>
              <w:t>.</w:t>
            </w:r>
          </w:p>
        </w:tc>
      </w:tr>
      <w:tr w:rsidR="00EE3B20" w:rsidRPr="005672A8" w14:paraId="36E58539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6BCAC6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4EF688" w14:textId="77777777" w:rsidR="00EE3B20" w:rsidRPr="005672A8" w:rsidRDefault="00EE3B20" w:rsidP="00847222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  <w:position w:val="-12"/>
              </w:rPr>
              <w:object w:dxaOrig="1860" w:dyaOrig="360" w14:anchorId="70C12E2B">
                <v:shape id="_x0000_i1054" type="#_x0000_t75" style="width:93pt;height:17.4pt" o:ole="">
                  <v:imagedata r:id="rId67" o:title=""/>
                </v:shape>
                <o:OLEObject Type="Embed" ProgID="Equation.DSMT4" ShapeID="_x0000_i1054" DrawAspect="Content" ObjectID="_1586771462" r:id="rId68"/>
              </w:object>
            </w:r>
          </w:p>
        </w:tc>
        <w:tc>
          <w:tcPr>
            <w:tcW w:w="850" w:type="dxa"/>
            <w:shd w:val="clear" w:color="auto" w:fill="auto"/>
          </w:tcPr>
          <w:p w14:paraId="125488C4" w14:textId="77777777" w:rsidR="00EE3B20" w:rsidRPr="005672A8" w:rsidRDefault="00EE3B20" w:rsidP="00847222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00F7402" w14:textId="77777777" w:rsidR="00EE3B20" w:rsidRPr="005672A8" w:rsidRDefault="00EE3B20" w:rsidP="00847222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7BE26264" w14:textId="77777777" w:rsidR="00EE3B20" w:rsidRPr="005672A8" w:rsidRDefault="00EE3B20" w:rsidP="00847222">
            <w:pPr>
              <w:pStyle w:val="Text"/>
              <w:jc w:val="center"/>
            </w:pPr>
          </w:p>
        </w:tc>
      </w:tr>
      <w:tr w:rsidR="00EE3B20" w:rsidRPr="005672A8" w14:paraId="177BD7DA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E34AEF4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2898E9" w14:textId="77777777" w:rsidR="00EE3B20" w:rsidRPr="005672A8" w:rsidRDefault="00EE3B20" w:rsidP="00847222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 xml:space="preserve">When </w:t>
            </w:r>
            <w:r w:rsidRPr="005672A8">
              <w:rPr>
                <w:rFonts w:ascii="Times New Roman" w:hAnsi="Times New Roman" w:cs="Times New Roman"/>
                <w:position w:val="-10"/>
              </w:rPr>
              <w:object w:dxaOrig="1080" w:dyaOrig="300" w14:anchorId="3E1515D7">
                <v:shape id="_x0000_i1055" type="#_x0000_t75" style="width:54.6pt;height:15pt" o:ole="">
                  <v:imagedata r:id="rId69" o:title=""/>
                </v:shape>
                <o:OLEObject Type="Embed" ProgID="Equation.DSMT4" ShapeID="_x0000_i1055" DrawAspect="Content" ObjectID="_1586771463" r:id="rId70"/>
              </w:object>
            </w:r>
          </w:p>
        </w:tc>
        <w:tc>
          <w:tcPr>
            <w:tcW w:w="850" w:type="dxa"/>
            <w:shd w:val="clear" w:color="auto" w:fill="auto"/>
          </w:tcPr>
          <w:p w14:paraId="3E7F0D6B" w14:textId="77777777" w:rsidR="00EE3B20" w:rsidRPr="005672A8" w:rsidRDefault="00EE3B20" w:rsidP="00847222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B32957E" w14:textId="77777777" w:rsidR="00EE3B20" w:rsidRPr="005672A8" w:rsidRDefault="00EE3B20" w:rsidP="00847222">
            <w:pPr>
              <w:pStyle w:val="Text"/>
              <w:spacing w:before="160"/>
              <w:jc w:val="center"/>
            </w:pPr>
            <w:r w:rsidRPr="005672A8">
              <w:t>3.1b</w:t>
            </w:r>
          </w:p>
        </w:tc>
        <w:tc>
          <w:tcPr>
            <w:tcW w:w="1843" w:type="dxa"/>
            <w:vMerge/>
          </w:tcPr>
          <w:p w14:paraId="4E9DD186" w14:textId="77777777" w:rsidR="00EE3B20" w:rsidRPr="005672A8" w:rsidRDefault="00EE3B20" w:rsidP="00847222">
            <w:pPr>
              <w:pStyle w:val="Text"/>
              <w:jc w:val="center"/>
            </w:pPr>
          </w:p>
        </w:tc>
      </w:tr>
      <w:tr w:rsidR="00EE3B20" w:rsidRPr="005672A8" w14:paraId="00AE2A8F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147554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CE5D4A7" w14:textId="77777777" w:rsidR="00EE3B20" w:rsidRPr="005672A8" w:rsidRDefault="00EE3B20" w:rsidP="00847222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>Average speed =</w:t>
            </w:r>
            <w:r w:rsidRPr="003714ED">
              <w:rPr>
                <w:rFonts w:ascii="Times New Roman" w:hAnsi="Times New Roman" w:cs="Times New Roman"/>
                <w:position w:val="-22"/>
              </w:rPr>
              <w:object w:dxaOrig="820" w:dyaOrig="580" w14:anchorId="49F3BA70">
                <v:shape id="_x0000_i1056" type="#_x0000_t75" style="width:40.8pt;height:28.8pt" o:ole="">
                  <v:imagedata r:id="rId71" o:title=""/>
                </v:shape>
                <o:OLEObject Type="Embed" ProgID="Equation.DSMT4" ShapeID="_x0000_i1056" DrawAspect="Content" ObjectID="_1586771464" r:id="rId72"/>
              </w:object>
            </w:r>
          </w:p>
        </w:tc>
        <w:tc>
          <w:tcPr>
            <w:tcW w:w="850" w:type="dxa"/>
            <w:shd w:val="clear" w:color="auto" w:fill="auto"/>
          </w:tcPr>
          <w:p w14:paraId="181C1344" w14:textId="77777777" w:rsidR="00EE3B20" w:rsidRPr="005672A8" w:rsidRDefault="00EE3B20" w:rsidP="00847222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81BD047" w14:textId="77777777" w:rsidR="00EE3B20" w:rsidRPr="005672A8" w:rsidRDefault="00EE3B20" w:rsidP="00847222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2E11EC97" w14:textId="77777777" w:rsidR="00EE3B20" w:rsidRPr="005672A8" w:rsidRDefault="00EE3B20" w:rsidP="00847222">
            <w:pPr>
              <w:pStyle w:val="Text"/>
              <w:jc w:val="center"/>
            </w:pPr>
          </w:p>
        </w:tc>
      </w:tr>
      <w:tr w:rsidR="00EE3B20" w:rsidRPr="005672A8" w14:paraId="1A04B2AE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A3714A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3DE658" w14:textId="77777777" w:rsidR="00EE3B20" w:rsidRPr="005672A8" w:rsidRDefault="00EE3B20" w:rsidP="00847222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5672A8">
              <w:rPr>
                <w:rFonts w:ascii="Times New Roman" w:hAnsi="Times New Roman" w:cs="Times New Roman"/>
              </w:rPr>
              <w:t>30 km h</w:t>
            </w:r>
            <w:r w:rsidRPr="005672A8">
              <w:rPr>
                <w:rFonts w:ascii="Times New Roman" w:hAnsi="Times New Roman" w:cs="Times New Roman"/>
                <w:vertAlign w:val="superscript"/>
              </w:rPr>
              <w:t>−1</w:t>
            </w:r>
          </w:p>
        </w:tc>
        <w:tc>
          <w:tcPr>
            <w:tcW w:w="850" w:type="dxa"/>
            <w:shd w:val="clear" w:color="auto" w:fill="auto"/>
          </w:tcPr>
          <w:p w14:paraId="4ABAA7BB" w14:textId="77777777" w:rsidR="00EE3B20" w:rsidRPr="005672A8" w:rsidRDefault="00EE3B20" w:rsidP="00847222">
            <w:pPr>
              <w:pStyle w:val="Text"/>
              <w:spacing w:before="160"/>
              <w:jc w:val="center"/>
              <w:rPr>
                <w:b/>
              </w:rPr>
            </w:pPr>
            <w:r w:rsidRPr="005672A8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5C1866C" w14:textId="77777777" w:rsidR="00EE3B20" w:rsidRPr="005672A8" w:rsidRDefault="00EE3B20" w:rsidP="00847222">
            <w:pPr>
              <w:pStyle w:val="Text"/>
              <w:spacing w:before="160"/>
              <w:jc w:val="center"/>
            </w:pPr>
            <w:r w:rsidRPr="005672A8">
              <w:t>1.1b</w:t>
            </w:r>
          </w:p>
        </w:tc>
        <w:tc>
          <w:tcPr>
            <w:tcW w:w="1843" w:type="dxa"/>
            <w:vMerge/>
          </w:tcPr>
          <w:p w14:paraId="1C4EE71B" w14:textId="77777777" w:rsidR="00EE3B20" w:rsidRPr="005672A8" w:rsidRDefault="00EE3B20" w:rsidP="00847222">
            <w:pPr>
              <w:pStyle w:val="Text"/>
              <w:jc w:val="center"/>
            </w:pPr>
          </w:p>
        </w:tc>
      </w:tr>
      <w:tr w:rsidR="00EE3B20" w:rsidRPr="005672A8" w14:paraId="7DA40AAC" w14:textId="77777777" w:rsidTr="0084722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4775B5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7B78F1" w14:textId="77777777" w:rsidR="00EE3B20" w:rsidRPr="005672A8" w:rsidRDefault="00EE3B20" w:rsidP="00847222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34DBADBD" w14:textId="77777777" w:rsidR="00EE3B20" w:rsidRPr="005672A8" w:rsidRDefault="00EE3B20" w:rsidP="00847222">
            <w:pPr>
              <w:pStyle w:val="Text"/>
              <w:jc w:val="center"/>
              <w:rPr>
                <w:b/>
              </w:rPr>
            </w:pPr>
            <w:r w:rsidRPr="005672A8"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6AA4EC9F" w14:textId="77777777" w:rsidR="00EE3B20" w:rsidRPr="005672A8" w:rsidRDefault="00EE3B20" w:rsidP="00847222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4167C1B" w14:textId="77777777" w:rsidR="00EE3B20" w:rsidRPr="005672A8" w:rsidRDefault="00EE3B20" w:rsidP="00847222">
            <w:pPr>
              <w:pStyle w:val="Text"/>
              <w:jc w:val="center"/>
            </w:pPr>
          </w:p>
        </w:tc>
      </w:tr>
      <w:tr w:rsidR="00EE3B20" w:rsidRPr="005672A8" w14:paraId="6DACFDB0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93A53C9" w14:textId="77777777" w:rsidR="00EE3B20" w:rsidRPr="005672A8" w:rsidRDefault="00EE3B20" w:rsidP="00847222">
            <w:pPr>
              <w:pStyle w:val="Marks"/>
              <w:framePr w:hSpace="0" w:wrap="auto" w:hAnchor="text" w:xAlign="left" w:yAlign="inline"/>
            </w:pPr>
            <w:r w:rsidRPr="005672A8">
              <w:t>(1</w:t>
            </w:r>
            <w:r>
              <w:t>1</w:t>
            </w:r>
            <w:r w:rsidRPr="005672A8">
              <w:t xml:space="preserve"> marks)</w:t>
            </w:r>
          </w:p>
        </w:tc>
      </w:tr>
      <w:tr w:rsidR="00EE3B20" w:rsidRPr="005672A8" w14:paraId="6A0A08D3" w14:textId="77777777" w:rsidTr="0084722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08D4792" w14:textId="77777777" w:rsidR="00EE3B20" w:rsidRDefault="00EE3B20" w:rsidP="00847222">
            <w:pPr>
              <w:pStyle w:val="TableHead"/>
              <w:framePr w:hSpace="0" w:wrap="auto" w:hAnchor="text" w:xAlign="left" w:yAlign="inline"/>
            </w:pPr>
            <w:r w:rsidRPr="005672A8">
              <w:t>Notes</w:t>
            </w:r>
          </w:p>
          <w:p w14:paraId="66FF5E9D" w14:textId="77777777" w:rsidR="00EE3B20" w:rsidRDefault="00EE3B20" w:rsidP="00847222">
            <w:pPr>
              <w:pStyle w:val="TableHead"/>
              <w:framePr w:hSpace="0" w:wrap="auto" w:hAnchor="text" w:xAlign="left" w:yAlign="inline"/>
            </w:pPr>
          </w:p>
          <w:p w14:paraId="6DDD9E2D" w14:textId="77777777" w:rsidR="00EE3B20" w:rsidRPr="005672A8" w:rsidRDefault="00EE3B20" w:rsidP="00847222">
            <w:pPr>
              <w:pStyle w:val="TableHead"/>
              <w:framePr w:hSpace="0" w:wrap="auto" w:hAnchor="text" w:xAlign="left" w:yAlign="inline"/>
            </w:pPr>
          </w:p>
        </w:tc>
      </w:tr>
    </w:tbl>
    <w:p w14:paraId="2C8FAFE2" w14:textId="77777777" w:rsidR="00D43796" w:rsidRPr="00701AB8" w:rsidRDefault="00D43796" w:rsidP="00701AB8">
      <w:bookmarkStart w:id="0" w:name="_GoBack"/>
      <w:bookmarkEnd w:id="0"/>
    </w:p>
    <w:sectPr w:rsidR="00D43796" w:rsidRPr="00701AB8" w:rsidSect="00A75BA6">
      <w:headerReference w:type="default" r:id="rId73"/>
      <w:footerReference w:type="default" r:id="rId74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8AC0E66" w14:textId="77777777" w:rsidR="00D12AF0" w:rsidRDefault="00D12AF0" w:rsidP="00814220">
      <w:pPr>
        <w:spacing w:after="0" w:line="240" w:lineRule="auto"/>
      </w:pPr>
      <w:r>
        <w:separator/>
      </w:r>
    </w:p>
  </w:endnote>
  <w:endnote w:type="continuationSeparator" w:id="0">
    <w:p w14:paraId="5DF6A047" w14:textId="77777777" w:rsidR="00D12AF0" w:rsidRDefault="00D12AF0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1F567F" w14:textId="77777777" w:rsidR="00701AB8" w:rsidRDefault="00701AB8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3360" behindDoc="1" locked="0" layoutInCell="1" allowOverlap="1" wp14:anchorId="3E07E727" wp14:editId="503B9CEE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314611F7" w14:textId="77777777" w:rsidR="00701AB8" w:rsidRPr="00FE708D" w:rsidRDefault="00701AB8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C53C89">
      <w:rPr>
        <w:rStyle w:val="PageNumber"/>
        <w:noProof/>
        <w:sz w:val="20"/>
        <w:szCs w:val="20"/>
      </w:rPr>
      <w:t>2</w:t>
    </w:r>
    <w:r w:rsidRPr="00FE708D">
      <w:rPr>
        <w:rStyle w:val="PageNumber"/>
        <w:sz w:val="20"/>
        <w:szCs w:val="20"/>
      </w:rPr>
      <w:fldChar w:fldCharType="end"/>
    </w:r>
  </w:p>
  <w:p w14:paraId="682C03AD" w14:textId="1D381FA5" w:rsidR="00701AB8" w:rsidRDefault="00A84178" w:rsidP="00A84178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</w:t>
    </w:r>
    <w:r>
      <w:rPr>
        <w:rFonts w:cs="Arial"/>
      </w:rPr>
      <w:t>8</w:t>
    </w:r>
    <w:r w:rsidRPr="005963CA">
      <w:rPr>
        <w:rFonts w:cs="Arial"/>
      </w:rPr>
      <w:t xml:space="preserve">. </w:t>
    </w:r>
    <w:r>
      <w:rPr>
        <w:rFonts w:cs="Arial"/>
      </w:rPr>
      <w:t>Practice Paper H mark scheme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11F681" w14:textId="77777777" w:rsidR="00661FE6" w:rsidRDefault="00A75BA6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59264" behindDoc="1" locked="0" layoutInCell="1" allowOverlap="1" wp14:anchorId="14888564" wp14:editId="5472048D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5A2AA9B3" w14:textId="77777777" w:rsidR="00A75BA6" w:rsidRPr="00FE708D" w:rsidRDefault="00324089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="00A75BA6"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C53C89">
      <w:rPr>
        <w:rStyle w:val="PageNumber"/>
        <w:noProof/>
        <w:sz w:val="20"/>
        <w:szCs w:val="20"/>
      </w:rPr>
      <w:t>11</w:t>
    </w:r>
    <w:r w:rsidRPr="00FE708D">
      <w:rPr>
        <w:rStyle w:val="PageNumber"/>
        <w:sz w:val="20"/>
        <w:szCs w:val="20"/>
      </w:rPr>
      <w:fldChar w:fldCharType="end"/>
    </w:r>
  </w:p>
  <w:p w14:paraId="31BD1504" w14:textId="16A498E0" w:rsidR="00814220" w:rsidRDefault="00FD6BE9" w:rsidP="00FD6BE9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201</w:t>
    </w:r>
    <w:r>
      <w:rPr>
        <w:rFonts w:cs="Arial"/>
      </w:rPr>
      <w:t>8</w:t>
    </w:r>
    <w:r w:rsidRPr="005963CA">
      <w:rPr>
        <w:rFonts w:cs="Arial"/>
      </w:rPr>
      <w:t xml:space="preserve">. </w:t>
    </w:r>
    <w:r>
      <w:rPr>
        <w:rFonts w:cs="Arial"/>
      </w:rPr>
      <w:t>Practice Paper H mark scheme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6CF7670" w14:textId="77777777" w:rsidR="00D12AF0" w:rsidRDefault="00D12AF0" w:rsidP="00814220">
      <w:pPr>
        <w:spacing w:after="0" w:line="240" w:lineRule="auto"/>
      </w:pPr>
      <w:r>
        <w:separator/>
      </w:r>
    </w:p>
  </w:footnote>
  <w:footnote w:type="continuationSeparator" w:id="0">
    <w:p w14:paraId="614FB925" w14:textId="77777777" w:rsidR="00D12AF0" w:rsidRDefault="00D12AF0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E1314AA" w14:textId="2142A06C" w:rsidR="00A84178" w:rsidRPr="00666CEB" w:rsidRDefault="00701AB8" w:rsidP="00A84178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2336" behindDoc="1" locked="0" layoutInCell="1" allowOverlap="1" wp14:anchorId="3E67F27F" wp14:editId="34CECBD4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A84178" w:rsidRPr="00A84178">
      <w:rPr>
        <w:sz w:val="36"/>
        <w:szCs w:val="36"/>
      </w:rPr>
      <w:t xml:space="preserve"> </w:t>
    </w:r>
    <w:r w:rsidR="00A84178" w:rsidRPr="00070953">
      <w:rPr>
        <w:sz w:val="36"/>
        <w:szCs w:val="36"/>
      </w:rPr>
      <w:t xml:space="preserve">A level Statistics &amp; Mechanics: Practice Paper </w:t>
    </w:r>
    <w:r w:rsidR="00A84178">
      <w:rPr>
        <w:sz w:val="36"/>
        <w:szCs w:val="36"/>
      </w:rPr>
      <w:t>H</w:t>
    </w:r>
    <w:r w:rsidR="00A84178" w:rsidRPr="00070953">
      <w:rPr>
        <w:sz w:val="36"/>
        <w:szCs w:val="36"/>
      </w:rPr>
      <w:t xml:space="preserve"> mark scheme</w:t>
    </w:r>
  </w:p>
  <w:p w14:paraId="204412AC" w14:textId="60072B40" w:rsidR="00701AB8" w:rsidRPr="00666CEB" w:rsidRDefault="00701AB8" w:rsidP="00814220">
    <w:pPr>
      <w:pStyle w:val="Lessontitle"/>
      <w:spacing w:before="0"/>
      <w:ind w:right="-567"/>
      <w:rPr>
        <w:rStyle w:val="TermCharacter"/>
      </w:rPr>
    </w:pPr>
  </w:p>
  <w:p w14:paraId="6E8D15CB" w14:textId="77777777" w:rsidR="00701AB8" w:rsidRDefault="00701AB8">
    <w:pPr>
      <w:pStyle w:val="Header"/>
    </w:pPr>
    <w:r>
      <w:rPr>
        <w:noProof/>
        <w:lang w:eastAsia="en-GB"/>
      </w:rPr>
      <w:drawing>
        <wp:anchor distT="0" distB="0" distL="114300" distR="114300" simplePos="0" relativeHeight="251661312" behindDoc="1" locked="0" layoutInCell="1" allowOverlap="1" wp14:anchorId="7C6E47BF" wp14:editId="2DC37262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BC5637F" w14:textId="035C666A" w:rsidR="00814220" w:rsidRPr="00666CEB" w:rsidRDefault="00814220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57216" behindDoc="1" locked="0" layoutInCell="1" allowOverlap="1" wp14:anchorId="31532D74" wp14:editId="5F038C70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4" name="Picture 4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287000" w:rsidRPr="00287000">
      <w:rPr>
        <w:sz w:val="36"/>
        <w:szCs w:val="36"/>
      </w:rPr>
      <w:t xml:space="preserve"> </w:t>
    </w:r>
    <w:r w:rsidR="00287000" w:rsidRPr="00070953">
      <w:rPr>
        <w:sz w:val="36"/>
        <w:szCs w:val="36"/>
      </w:rPr>
      <w:t xml:space="preserve">A level Statistics &amp; Mechanics: Practice Paper </w:t>
    </w:r>
    <w:r w:rsidR="00857054">
      <w:rPr>
        <w:sz w:val="36"/>
        <w:szCs w:val="36"/>
      </w:rPr>
      <w:t>H</w:t>
    </w:r>
    <w:r w:rsidR="00287000" w:rsidRPr="00070953">
      <w:rPr>
        <w:sz w:val="36"/>
        <w:szCs w:val="36"/>
      </w:rPr>
      <w:t xml:space="preserve"> mark scheme</w:t>
    </w:r>
  </w:p>
  <w:p w14:paraId="4E86D96D" w14:textId="77777777" w:rsidR="00814220" w:rsidRDefault="00814220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5168" behindDoc="1" locked="0" layoutInCell="1" allowOverlap="1" wp14:anchorId="262F819A" wp14:editId="078BAD6B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5" name="Picture 5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02408"/>
    <w:rsid w:val="00007EBD"/>
    <w:rsid w:val="00020971"/>
    <w:rsid w:val="00036711"/>
    <w:rsid w:val="00043A15"/>
    <w:rsid w:val="00060F25"/>
    <w:rsid w:val="0007152C"/>
    <w:rsid w:val="00071DBA"/>
    <w:rsid w:val="000737FB"/>
    <w:rsid w:val="000A59D6"/>
    <w:rsid w:val="000B154F"/>
    <w:rsid w:val="000B1BD4"/>
    <w:rsid w:val="000C6CBB"/>
    <w:rsid w:val="000D2092"/>
    <w:rsid w:val="000D3CCE"/>
    <w:rsid w:val="000D3D90"/>
    <w:rsid w:val="000E1F9A"/>
    <w:rsid w:val="000E1FCF"/>
    <w:rsid w:val="000E5B8A"/>
    <w:rsid w:val="000F2B42"/>
    <w:rsid w:val="000F6EF4"/>
    <w:rsid w:val="00101CD1"/>
    <w:rsid w:val="00130B6A"/>
    <w:rsid w:val="00142624"/>
    <w:rsid w:val="00155BBE"/>
    <w:rsid w:val="00156571"/>
    <w:rsid w:val="00191DFF"/>
    <w:rsid w:val="00196168"/>
    <w:rsid w:val="001A46BD"/>
    <w:rsid w:val="001C1AAF"/>
    <w:rsid w:val="001F4645"/>
    <w:rsid w:val="001F7058"/>
    <w:rsid w:val="00222050"/>
    <w:rsid w:val="00231654"/>
    <w:rsid w:val="00245BB5"/>
    <w:rsid w:val="0025742F"/>
    <w:rsid w:val="002722C0"/>
    <w:rsid w:val="00287000"/>
    <w:rsid w:val="002A4783"/>
    <w:rsid w:val="002A76B4"/>
    <w:rsid w:val="002C18C9"/>
    <w:rsid w:val="002E34A6"/>
    <w:rsid w:val="002E481F"/>
    <w:rsid w:val="00324089"/>
    <w:rsid w:val="003258EB"/>
    <w:rsid w:val="00326DE0"/>
    <w:rsid w:val="0033356B"/>
    <w:rsid w:val="0033563E"/>
    <w:rsid w:val="003524DE"/>
    <w:rsid w:val="00372C8E"/>
    <w:rsid w:val="003A3C59"/>
    <w:rsid w:val="003B1915"/>
    <w:rsid w:val="003D04E6"/>
    <w:rsid w:val="003E4A93"/>
    <w:rsid w:val="0040691D"/>
    <w:rsid w:val="0042420D"/>
    <w:rsid w:val="00424D39"/>
    <w:rsid w:val="004344B0"/>
    <w:rsid w:val="00440A16"/>
    <w:rsid w:val="0044111A"/>
    <w:rsid w:val="00442C18"/>
    <w:rsid w:val="00443C73"/>
    <w:rsid w:val="0047757E"/>
    <w:rsid w:val="004855EC"/>
    <w:rsid w:val="004A751B"/>
    <w:rsid w:val="004C3A47"/>
    <w:rsid w:val="00537F60"/>
    <w:rsid w:val="00551EDA"/>
    <w:rsid w:val="00561E62"/>
    <w:rsid w:val="00580482"/>
    <w:rsid w:val="005966A8"/>
    <w:rsid w:val="005E6075"/>
    <w:rsid w:val="005F663B"/>
    <w:rsid w:val="006178B3"/>
    <w:rsid w:val="0062452C"/>
    <w:rsid w:val="00661FE6"/>
    <w:rsid w:val="00687E39"/>
    <w:rsid w:val="006C2012"/>
    <w:rsid w:val="006C7532"/>
    <w:rsid w:val="006D6AE2"/>
    <w:rsid w:val="00701AB8"/>
    <w:rsid w:val="00702724"/>
    <w:rsid w:val="0070329D"/>
    <w:rsid w:val="0072397C"/>
    <w:rsid w:val="00737D1B"/>
    <w:rsid w:val="007C1D92"/>
    <w:rsid w:val="007C4A65"/>
    <w:rsid w:val="007C68C8"/>
    <w:rsid w:val="007F5B55"/>
    <w:rsid w:val="007F66ED"/>
    <w:rsid w:val="0080779D"/>
    <w:rsid w:val="00814220"/>
    <w:rsid w:val="00847C9A"/>
    <w:rsid w:val="00855DC3"/>
    <w:rsid w:val="00857054"/>
    <w:rsid w:val="00870BF2"/>
    <w:rsid w:val="00887B43"/>
    <w:rsid w:val="008B7B44"/>
    <w:rsid w:val="008C094E"/>
    <w:rsid w:val="008E6448"/>
    <w:rsid w:val="00935FFB"/>
    <w:rsid w:val="00943370"/>
    <w:rsid w:val="00946D38"/>
    <w:rsid w:val="009624B6"/>
    <w:rsid w:val="00974711"/>
    <w:rsid w:val="0097667A"/>
    <w:rsid w:val="0098103B"/>
    <w:rsid w:val="009870DD"/>
    <w:rsid w:val="00991480"/>
    <w:rsid w:val="00991A43"/>
    <w:rsid w:val="00994C63"/>
    <w:rsid w:val="009C41FA"/>
    <w:rsid w:val="009E1992"/>
    <w:rsid w:val="009E31D9"/>
    <w:rsid w:val="00A112C8"/>
    <w:rsid w:val="00A15B23"/>
    <w:rsid w:val="00A34C6F"/>
    <w:rsid w:val="00A756CC"/>
    <w:rsid w:val="00A75BA6"/>
    <w:rsid w:val="00A76445"/>
    <w:rsid w:val="00A77494"/>
    <w:rsid w:val="00A80781"/>
    <w:rsid w:val="00A831E9"/>
    <w:rsid w:val="00A84178"/>
    <w:rsid w:val="00A95C0B"/>
    <w:rsid w:val="00AA7443"/>
    <w:rsid w:val="00B032E8"/>
    <w:rsid w:val="00B034B4"/>
    <w:rsid w:val="00B05EC6"/>
    <w:rsid w:val="00B54FF5"/>
    <w:rsid w:val="00B626DA"/>
    <w:rsid w:val="00B83C1D"/>
    <w:rsid w:val="00BA1B3D"/>
    <w:rsid w:val="00BA63FA"/>
    <w:rsid w:val="00BB3990"/>
    <w:rsid w:val="00BD3B3B"/>
    <w:rsid w:val="00BF1160"/>
    <w:rsid w:val="00C12B2B"/>
    <w:rsid w:val="00C25952"/>
    <w:rsid w:val="00C3045C"/>
    <w:rsid w:val="00C43FF5"/>
    <w:rsid w:val="00C53396"/>
    <w:rsid w:val="00C53C89"/>
    <w:rsid w:val="00C55EF8"/>
    <w:rsid w:val="00C60500"/>
    <w:rsid w:val="00C652D0"/>
    <w:rsid w:val="00C854C4"/>
    <w:rsid w:val="00C907B2"/>
    <w:rsid w:val="00C94ABE"/>
    <w:rsid w:val="00CA4C13"/>
    <w:rsid w:val="00CC0A61"/>
    <w:rsid w:val="00CC3C42"/>
    <w:rsid w:val="00CD05C8"/>
    <w:rsid w:val="00D12AF0"/>
    <w:rsid w:val="00D3679D"/>
    <w:rsid w:val="00D43796"/>
    <w:rsid w:val="00D43B77"/>
    <w:rsid w:val="00D47832"/>
    <w:rsid w:val="00D57CB0"/>
    <w:rsid w:val="00DA59D7"/>
    <w:rsid w:val="00DC628B"/>
    <w:rsid w:val="00DD18DD"/>
    <w:rsid w:val="00DF7146"/>
    <w:rsid w:val="00E03BD0"/>
    <w:rsid w:val="00E071CB"/>
    <w:rsid w:val="00E276C4"/>
    <w:rsid w:val="00E32DFB"/>
    <w:rsid w:val="00E3736C"/>
    <w:rsid w:val="00E436F5"/>
    <w:rsid w:val="00E52D2C"/>
    <w:rsid w:val="00EA3665"/>
    <w:rsid w:val="00EB00A9"/>
    <w:rsid w:val="00EC56DB"/>
    <w:rsid w:val="00ED0FA6"/>
    <w:rsid w:val="00EE3B20"/>
    <w:rsid w:val="00EE73E0"/>
    <w:rsid w:val="00F05B6E"/>
    <w:rsid w:val="00F11427"/>
    <w:rsid w:val="00F175FC"/>
    <w:rsid w:val="00F31F23"/>
    <w:rsid w:val="00F51E15"/>
    <w:rsid w:val="00F84312"/>
    <w:rsid w:val="00F86093"/>
    <w:rsid w:val="00F91442"/>
    <w:rsid w:val="00FA3835"/>
    <w:rsid w:val="00FB5E2D"/>
    <w:rsid w:val="00FD1408"/>
    <w:rsid w:val="00FD6BE9"/>
    <w:rsid w:val="00FF3BB2"/>
    <w:rsid w:val="00FF4C24"/>
    <w:rsid w:val="00FF7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7761F32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1A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66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63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034B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2E34A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E34A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E34A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E34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E34A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FD140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6932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028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2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87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977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13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33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7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30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41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76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9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199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757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261AE2-A5CF-4859-9D4C-69D5B06A04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278</Words>
  <Characters>7286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8-05-02T08:38:00Z</dcterms:created>
  <dcterms:modified xsi:type="dcterms:W3CDTF">2018-05-02T11:52:00Z</dcterms:modified>
</cp:coreProperties>
</file>